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2FAF" w:rsidRPr="00A37643" w:rsidRDefault="00A37643" w:rsidP="00302FAF">
      <w:pPr>
        <w:spacing w:before="30" w:after="60" w:line="330" w:lineRule="atLeast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bookmarkStart w:id="0" w:name="_GoBack"/>
      <w:bookmarkEnd w:id="0"/>
      <w:r w:rsidRPr="00A376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ма урока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</w:t>
      </w:r>
      <w:r w:rsidR="00302FAF" w:rsidRPr="00A3764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войства функций. Распознавание графиков функций в текстах ОГЭ по математике. Задания № 11 и № 23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»</w:t>
      </w:r>
      <w:r w:rsidR="00302FAF" w:rsidRPr="00A3764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810759" w:rsidRDefault="00810759" w:rsidP="00B93E2F">
      <w:pPr>
        <w:spacing w:before="3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D3B1E" w:rsidRPr="00A37643" w:rsidRDefault="00794ED5" w:rsidP="00A37643">
      <w:pPr>
        <w:spacing w:before="30" w:after="60" w:line="330" w:lineRule="atLeast"/>
        <w:rPr>
          <w:rFonts w:ascii="Times New Roman" w:hAnsi="Times New Roman"/>
          <w:color w:val="000000"/>
          <w:sz w:val="28"/>
          <w:szCs w:val="28"/>
          <w:u w:val="single"/>
        </w:rPr>
      </w:pPr>
      <w:r w:rsidRPr="00A37643">
        <w:rPr>
          <w:rFonts w:ascii="Times New Roman" w:hAnsi="Times New Roman"/>
          <w:b/>
          <w:bCs/>
          <w:sz w:val="28"/>
          <w:szCs w:val="28"/>
          <w:u w:val="single"/>
        </w:rPr>
        <w:t>Домашнее задание</w:t>
      </w:r>
    </w:p>
    <w:p w:rsidR="00A37643" w:rsidRPr="009728AB" w:rsidRDefault="009728AB" w:rsidP="00B93E2F">
      <w:pPr>
        <w:tabs>
          <w:tab w:val="left" w:pos="5220"/>
        </w:tabs>
        <w:rPr>
          <w:rFonts w:ascii="Times New Roman" w:hAnsi="Times New Roman" w:cs="Times New Roman"/>
          <w:b/>
          <w:sz w:val="28"/>
          <w:szCs w:val="28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 w:rsidR="00A37643">
        <w:rPr>
          <w:rFonts w:ascii="Times New Roman" w:hAnsi="Times New Roman" w:cs="Times New Roman"/>
          <w:b/>
          <w:sz w:val="28"/>
          <w:szCs w:val="28"/>
        </w:rPr>
        <w:t xml:space="preserve">.1 </w:t>
      </w:r>
      <w:r w:rsidR="00A37643" w:rsidRPr="00015095">
        <w:rPr>
          <w:rFonts w:ascii="Times New Roman" w:hAnsi="Times New Roman"/>
          <w:sz w:val="28"/>
          <w:szCs w:val="28"/>
        </w:rPr>
        <w:t>Установите соответствие между графиками функций и формулами, которые их задают</w:t>
      </w:r>
      <w:r w:rsidR="00A37643"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794ED5" w:rsidTr="00A37643">
        <w:trPr>
          <w:tblCellSpacing w:w="15" w:type="dxa"/>
          <w:jc w:val="center"/>
        </w:trPr>
        <w:tc>
          <w:tcPr>
            <w:tcW w:w="4968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794ED5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BE5A0A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BE5A0A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794ED5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92"/>
                    <w:gridCol w:w="2521"/>
                    <w:gridCol w:w="597"/>
                    <w:gridCol w:w="2521"/>
                    <w:gridCol w:w="598"/>
                    <w:gridCol w:w="2536"/>
                  </w:tblGrid>
                  <w:tr w:rsidR="00473E9B" w:rsidRPr="00794ED5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А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noProof/>
                            <w:sz w:val="28"/>
                            <w:szCs w:val="28"/>
                            <w:lang w:eastAsia="ru-RU"/>
                          </w:rPr>
                          <w:drawing>
                            <wp:inline distT="0" distB="0" distL="0" distR="0" wp14:anchorId="0BBF273E" wp14:editId="3F511990">
                              <wp:extent cx="1558290" cy="1609090"/>
                              <wp:effectExtent l="0" t="0" r="3810" b="0"/>
                              <wp:docPr id="9" name="Рисунок 9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8290" cy="16090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Б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noProof/>
                            <w:sz w:val="28"/>
                            <w:szCs w:val="28"/>
                            <w:lang w:eastAsia="ru-RU"/>
                          </w:rPr>
                          <w:drawing>
                            <wp:inline distT="0" distB="0" distL="0" distR="0" wp14:anchorId="254E9151" wp14:editId="52298865">
                              <wp:extent cx="1558290" cy="1631315"/>
                              <wp:effectExtent l="0" t="0" r="3810" b="6985"/>
                              <wp:docPr id="8" name="Рисунок 8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8290" cy="16313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В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noProof/>
                            <w:sz w:val="28"/>
                            <w:szCs w:val="28"/>
                            <w:lang w:eastAsia="ru-RU"/>
                          </w:rPr>
                          <w:drawing>
                            <wp:inline distT="0" distB="0" distL="0" distR="0" wp14:anchorId="1E627ED5" wp14:editId="43A879AF">
                              <wp:extent cx="1558290" cy="1631315"/>
                              <wp:effectExtent l="0" t="0" r="3810" b="6985"/>
                              <wp:docPr id="7" name="Рисунок 7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8290" cy="16313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794ED5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  <w:tr w:rsidR="00473E9B" w:rsidRPr="00794ED5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794ED5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</w:pPr>
                  <w:r w:rsidRPr="00794ED5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  <w:t> </w:t>
                  </w:r>
                </w:p>
              </w:tc>
            </w:tr>
            <w:tr w:rsidR="00473E9B" w:rsidRPr="00794ED5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BE5A0A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BE5A0A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ОРМУЛЫ</w:t>
                  </w:r>
                </w:p>
              </w:tc>
            </w:tr>
            <w:tr w:rsidR="00473E9B" w:rsidRPr="00794ED5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39"/>
                    <w:gridCol w:w="2561"/>
                    <w:gridCol w:w="564"/>
                    <w:gridCol w:w="2561"/>
                    <w:gridCol w:w="564"/>
                    <w:gridCol w:w="2576"/>
                  </w:tblGrid>
                  <w:tr w:rsidR="00473E9B" w:rsidRPr="00794ED5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bCs/>
                            <w:sz w:val="28"/>
                            <w:szCs w:val="28"/>
                            <w:lang w:eastAsia="ru-RU"/>
                          </w:rPr>
                          <w:t>1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794ED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  <w:sz w:val="28"/>
                            <w:szCs w:val="28"/>
                          </w:rPr>
                          <w:object w:dxaOrig="1280" w:dyaOrig="36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67.15pt;height:19.4pt" o:ole="">
                              <v:imagedata r:id="rId9" o:title=""/>
                            </v:shape>
                            <o:OLEObject Type="Embed" ProgID="Equation.DSMT4" ShapeID="_x0000_i1025" DrawAspect="Content" ObjectID="_1647706044" r:id="rId10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bCs/>
                            <w:sz w:val="28"/>
                            <w:szCs w:val="28"/>
                            <w:lang w:eastAsia="ru-RU"/>
                          </w:rPr>
                          <w:t>2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794ED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  <w:sz w:val="28"/>
                            <w:szCs w:val="28"/>
                          </w:rPr>
                          <w:object w:dxaOrig="760" w:dyaOrig="360">
                            <v:shape id="_x0000_i1026" type="#_x0000_t75" style="width:39.45pt;height:19.4pt" o:ole="">
                              <v:imagedata r:id="rId11" o:title=""/>
                            </v:shape>
                            <o:OLEObject Type="Embed" ProgID="Equation.DSMT4" ShapeID="_x0000_i1026" DrawAspect="Content" ObjectID="_1647706045" r:id="rId12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794ED5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3)</w:t>
                        </w:r>
                        <w:r w:rsidRPr="00794ED5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794ED5" w:rsidRDefault="00794ED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  <w:sz w:val="28"/>
                            <w:szCs w:val="28"/>
                          </w:rPr>
                          <w:object w:dxaOrig="1100" w:dyaOrig="360">
                            <v:shape id="_x0000_i1027" type="#_x0000_t75" style="width:56.75pt;height:19.4pt" o:ole="">
                              <v:imagedata r:id="rId13" o:title=""/>
                            </v:shape>
                            <o:OLEObject Type="Embed" ProgID="Equation.DSMT4" ShapeID="_x0000_i1027" DrawAspect="Content" ObjectID="_1647706046" r:id="rId14"/>
                          </w:object>
                        </w:r>
                      </w:p>
                    </w:tc>
                  </w:tr>
                </w:tbl>
                <w:p w:rsidR="00473E9B" w:rsidRPr="00794ED5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473E9B" w:rsidRPr="00794ED5" w:rsidRDefault="00473E9B" w:rsidP="00473E9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A37643" w:rsidRPr="00015095" w:rsidRDefault="00A37643" w:rsidP="00B93E2F">
      <w:pPr>
        <w:tabs>
          <w:tab w:val="left" w:pos="5220"/>
        </w:tabs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73E9B" w:rsidRDefault="00A37643" w:rsidP="00473E9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FC5877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>Установите соответствие между графиками функций и формулами, которые их задают</w:t>
      </w:r>
      <w:r>
        <w:rPr>
          <w:rFonts w:ascii="Times New Roman" w:hAnsi="Times New Roman"/>
          <w:sz w:val="28"/>
          <w:szCs w:val="28"/>
        </w:rPr>
        <w:t>.</w:t>
      </w:r>
    </w:p>
    <w:p w:rsidR="00FC5877" w:rsidRPr="00473E9B" w:rsidRDefault="00FC5877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7"/>
                    <w:gridCol w:w="503"/>
                    <w:gridCol w:w="2606"/>
                    <w:gridCol w:w="504"/>
                    <w:gridCol w:w="262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12" name="Рисунок 12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3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11" name="Рисунок 11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4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10" name="Рисунок 10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5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ОРМУЛЫ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39"/>
                    <w:gridCol w:w="2561"/>
                    <w:gridCol w:w="564"/>
                    <w:gridCol w:w="2561"/>
                    <w:gridCol w:w="564"/>
                    <w:gridCol w:w="2576"/>
                  </w:tblGrid>
                  <w:tr w:rsidR="00473E9B" w:rsidRPr="00FC5877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FC5877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1)</w:t>
                        </w:r>
                        <w:r w:rsidRPr="00FC5877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FC5877" w:rsidRDefault="006E4AB7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position w:val="-12"/>
                            <w:sz w:val="28"/>
                            <w:szCs w:val="28"/>
                          </w:rPr>
                          <w:object w:dxaOrig="780" w:dyaOrig="360">
                            <v:shape id="_x0000_i1028" type="#_x0000_t75" style="width:40.15pt;height:19.4pt" o:ole="">
                              <v:imagedata r:id="rId18" o:title=""/>
                            </v:shape>
                            <o:OLEObject Type="Embed" ProgID="Equation.DSMT4" ShapeID="_x0000_i1028" DrawAspect="Content" ObjectID="_1647706047" r:id="rId19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FC5877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FC5877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2)</w:t>
                        </w:r>
                        <w:r w:rsidRPr="00FC5877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FC5877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position w:val="-12"/>
                            <w:sz w:val="28"/>
                            <w:szCs w:val="28"/>
                          </w:rPr>
                          <w:object w:dxaOrig="999" w:dyaOrig="360">
                            <v:shape id="_x0000_i1029" type="#_x0000_t75" style="width:51.9pt;height:19.4pt" o:ole="">
                              <v:imagedata r:id="rId20" o:title=""/>
                            </v:shape>
                            <o:OLEObject Type="Embed" ProgID="Equation.DSMT4" ShapeID="_x0000_i1029" DrawAspect="Content" ObjectID="_1647706048" r:id="rId21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FC5877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 </w:t>
                        </w:r>
                        <w:r w:rsidRPr="00FC5877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8"/>
                            <w:szCs w:val="28"/>
                            <w:lang w:eastAsia="ru-RU"/>
                          </w:rPr>
                          <w:t>3)</w:t>
                        </w:r>
                        <w:r w:rsidRPr="00FC5877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FC5877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</w:pPr>
                        <w:r w:rsidRPr="00FC5877">
                          <w:rPr>
                            <w:position w:val="-12"/>
                            <w:sz w:val="28"/>
                            <w:szCs w:val="28"/>
                          </w:rPr>
                          <w:object w:dxaOrig="639" w:dyaOrig="360">
                            <v:shape id="_x0000_i1030" type="#_x0000_t75" style="width:33.25pt;height:19.4pt" o:ole="">
                              <v:imagedata r:id="rId22" o:title=""/>
                            </v:shape>
                            <o:OLEObject Type="Embed" ProgID="Equation.DSMT4" ShapeID="_x0000_i1030" DrawAspect="Content" ObjectID="_1647706049" r:id="rId23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C5877" w:rsidRPr="00015095" w:rsidRDefault="00FC5877" w:rsidP="00B93E2F">
      <w:pPr>
        <w:tabs>
          <w:tab w:val="left" w:pos="5220"/>
        </w:tabs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0F0F0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lastRenderedPageBreak/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FC5877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>Установите соответствие между графиками функций и формулами, которые их задают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7"/>
                    <w:gridCol w:w="503"/>
                    <w:gridCol w:w="2606"/>
                    <w:gridCol w:w="504"/>
                    <w:gridCol w:w="262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2" name="Рисунок 22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9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14" name="Рисунок 14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13" name="Рисунок 13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1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ОРМУЛЫ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74"/>
                    <w:gridCol w:w="2646"/>
                    <w:gridCol w:w="469"/>
                    <w:gridCol w:w="2646"/>
                    <w:gridCol w:w="469"/>
                    <w:gridCol w:w="266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780" w:dyaOrig="360">
                            <v:shape id="_x0000_i1031" type="#_x0000_t75" style="width:40.15pt;height:19.4pt" o:ole="">
                              <v:imagedata r:id="rId27" o:title=""/>
                            </v:shape>
                            <o:OLEObject Type="Embed" ProgID="Equation.DSMT4" ShapeID="_x0000_i1031" DrawAspect="Content" ObjectID="_1647706050" r:id="rId28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80" w:dyaOrig="360">
                            <v:shape id="_x0000_i1032" type="#_x0000_t75" style="width:51.25pt;height:19.4pt" o:ole="">
                              <v:imagedata r:id="rId29" o:title=""/>
                            </v:shape>
                            <o:OLEObject Type="Embed" ProgID="Equation.DSMT4" ShapeID="_x0000_i1032" DrawAspect="Content" ObjectID="_1647706051" r:id="rId30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20" w:dyaOrig="360">
                            <v:shape id="_x0000_i1033" type="#_x0000_t75" style="width:47.75pt;height:19.4pt" o:ole="">
                              <v:imagedata r:id="rId31" o:title=""/>
                            </v:shape>
                            <o:OLEObject Type="Embed" ProgID="Equation.DSMT4" ShapeID="_x0000_i1033" DrawAspect="Content" ObjectID="_1647706052" r:id="rId32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C5877" w:rsidRPr="00015095" w:rsidRDefault="00FC5877" w:rsidP="00B93E2F">
      <w:pPr>
        <w:tabs>
          <w:tab w:val="left" w:pos="5220"/>
        </w:tabs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0F0F0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FC5877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>Установите соответствие между графиками функций и формулами, которые их задают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7"/>
                    <w:gridCol w:w="503"/>
                    <w:gridCol w:w="2606"/>
                    <w:gridCol w:w="504"/>
                    <w:gridCol w:w="262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7" name="Рисунок 27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5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6" name="Рисунок 26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6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5" name="Рисунок 25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7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ОРМУЛЫ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74"/>
                    <w:gridCol w:w="2646"/>
                    <w:gridCol w:w="469"/>
                    <w:gridCol w:w="2646"/>
                    <w:gridCol w:w="469"/>
                    <w:gridCol w:w="266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780" w:dyaOrig="360">
                            <v:shape id="_x0000_i1034" type="#_x0000_t75" style="width:40.15pt;height:19.4pt" o:ole="">
                              <v:imagedata r:id="rId36" o:title=""/>
                            </v:shape>
                            <o:OLEObject Type="Embed" ProgID="Equation.DSMT4" ShapeID="_x0000_i1034" DrawAspect="Content" ObjectID="_1647706053" r:id="rId37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99" w:dyaOrig="360">
                            <v:shape id="_x0000_i1035" type="#_x0000_t75" style="width:51.9pt;height:19.4pt" o:ole="">
                              <v:imagedata r:id="rId38" o:title=""/>
                            </v:shape>
                            <o:OLEObject Type="Embed" ProgID="Equation.DSMT4" ShapeID="_x0000_i1035" DrawAspect="Content" ObjectID="_1647706054" r:id="rId39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40" w:dyaOrig="360">
                            <v:shape id="_x0000_i1036" type="#_x0000_t75" style="width:49.15pt;height:19.4pt" o:ole="">
                              <v:imagedata r:id="rId40" o:title=""/>
                            </v:shape>
                            <o:OLEObject Type="Embed" ProgID="Equation.DSMT4" ShapeID="_x0000_i1036" DrawAspect="Content" ObjectID="_1647706055" r:id="rId41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C5877" w:rsidRPr="00015095" w:rsidRDefault="00FC5877" w:rsidP="00B93E2F">
      <w:pPr>
        <w:tabs>
          <w:tab w:val="left" w:pos="5220"/>
        </w:tabs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0F0F0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FC5877" w:rsidRDefault="00FC5877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 w:rsidR="00FC5877">
        <w:rPr>
          <w:rFonts w:ascii="Times New Roman" w:hAnsi="Times New Roman" w:cs="Times New Roman"/>
          <w:b/>
          <w:sz w:val="28"/>
          <w:szCs w:val="28"/>
        </w:rPr>
        <w:t>.5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>Установите соответствие между графиками функций и формулами, которые их задают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7"/>
                    <w:gridCol w:w="503"/>
                    <w:gridCol w:w="2606"/>
                    <w:gridCol w:w="504"/>
                    <w:gridCol w:w="262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30" name="Рисунок 30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1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9" name="Рисунок 29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2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572895" cy="1616710"/>
                              <wp:effectExtent l="0" t="0" r="8255" b="2540"/>
                              <wp:docPr id="28" name="Рисунок 28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3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2895" cy="1616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ОРМУЛЫ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74"/>
                    <w:gridCol w:w="2646"/>
                    <w:gridCol w:w="469"/>
                    <w:gridCol w:w="2646"/>
                    <w:gridCol w:w="469"/>
                    <w:gridCol w:w="2661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99" w:dyaOrig="360">
                            <v:shape id="_x0000_i1037" type="#_x0000_t75" style="width:51.9pt;height:19.4pt" o:ole="">
                              <v:imagedata r:id="rId45" o:title=""/>
                            </v:shape>
                            <o:OLEObject Type="Embed" ProgID="Equation.DSMT4" ShapeID="_x0000_i1037" DrawAspect="Content" ObjectID="_1647706056" r:id="rId46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620" w:dyaOrig="360">
                            <v:shape id="_x0000_i1038" type="#_x0000_t75" style="width:32.55pt;height:19.4pt" o:ole="">
                              <v:imagedata r:id="rId47" o:title=""/>
                            </v:shape>
                            <o:OLEObject Type="Embed" ProgID="Equation.DSMT4" ShapeID="_x0000_i1038" DrawAspect="Content" ObjectID="_1647706057" r:id="rId48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01509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760" w:dyaOrig="360">
                            <v:shape id="_x0000_i1039" type="#_x0000_t75" style="width:39.45pt;height:19.4pt" o:ole="">
                              <v:imagedata r:id="rId49" o:title=""/>
                            </v:shape>
                            <o:OLEObject Type="Embed" ProgID="Equation.DSMT4" ShapeID="_x0000_i1039" DrawAspect="Content" ObjectID="_1647706058" r:id="rId50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07752" w:rsidRPr="003F7958" w:rsidRDefault="00FC5877" w:rsidP="00B93E2F">
      <w:pPr>
        <w:tabs>
          <w:tab w:val="left" w:pos="5220"/>
        </w:tabs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0F0F0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FC5877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 xml:space="preserve">Установите соответствие между </w:t>
      </w:r>
      <w:r w:rsidR="00FC5877">
        <w:rPr>
          <w:rFonts w:ascii="Times New Roman" w:hAnsi="Times New Roman"/>
          <w:sz w:val="28"/>
          <w:szCs w:val="28"/>
        </w:rPr>
        <w:t>функциями и их графиками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УНКЦИ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6"/>
                    <w:gridCol w:w="505"/>
                    <w:gridCol w:w="2605"/>
                    <w:gridCol w:w="505"/>
                    <w:gridCol w:w="2620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314983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1620" w:dyaOrig="380">
                            <v:shape id="_x0000_i1040" type="#_x0000_t75" style="width:84.45pt;height:20.75pt" o:ole="">
                              <v:imagedata r:id="rId51" o:title=""/>
                            </v:shape>
                            <o:OLEObject Type="Embed" ProgID="Equation.DSMT4" ShapeID="_x0000_i1040" DrawAspect="Content" ObjectID="_1647706059" r:id="rId52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542C40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542C40">
                          <w:rPr>
                            <w:position w:val="-24"/>
                          </w:rPr>
                          <w:object w:dxaOrig="1340" w:dyaOrig="639">
                            <v:shape id="_x0000_i1041" type="#_x0000_t75" style="width:69.9pt;height:34.6pt" o:ole="">
                              <v:imagedata r:id="rId53" o:title=""/>
                            </v:shape>
                            <o:OLEObject Type="Embed" ProgID="Equation.DSMT4" ShapeID="_x0000_i1041" DrawAspect="Content" ObjectID="_1647706060" r:id="rId54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6E4AB7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6E4AB7">
                          <w:rPr>
                            <w:position w:val="-24"/>
                          </w:rPr>
                          <w:object w:dxaOrig="960" w:dyaOrig="639">
                            <v:shape id="_x0000_i1042" type="#_x0000_t75" style="width:49.85pt;height:35.3pt" o:ole="">
                              <v:imagedata r:id="rId55" o:title=""/>
                            </v:shape>
                            <o:OLEObject Type="Embed" ProgID="Equation.DSMT4" ShapeID="_x0000_i1042" DrawAspect="Content" ObjectID="_1647706061" r:id="rId56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53"/>
                    <w:gridCol w:w="2664"/>
                    <w:gridCol w:w="438"/>
                    <w:gridCol w:w="2664"/>
                    <w:gridCol w:w="438"/>
                    <w:gridCol w:w="2708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62760"/>
                              <wp:effectExtent l="0" t="0" r="8890" b="8890"/>
                              <wp:docPr id="38" name="Рисунок 38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7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627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62760"/>
                              <wp:effectExtent l="0" t="0" r="8890" b="8890"/>
                              <wp:docPr id="37" name="Рисунок 37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8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627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91970" cy="1762760"/>
                              <wp:effectExtent l="0" t="0" r="0" b="8890"/>
                              <wp:docPr id="36" name="Рисунок 36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9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91970" cy="17627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473E9B" w:rsidRDefault="00FC5877" w:rsidP="00B93E2F">
      <w:pPr>
        <w:tabs>
          <w:tab w:val="left" w:pos="52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3F7958" w:rsidRDefault="003F7958" w:rsidP="00B93E2F">
      <w:pPr>
        <w:tabs>
          <w:tab w:val="left" w:pos="5220"/>
        </w:tabs>
        <w:rPr>
          <w:rFonts w:ascii="Times New Roman" w:hAnsi="Times New Roman" w:cs="Times New Roman"/>
          <w:sz w:val="28"/>
          <w:szCs w:val="28"/>
        </w:rPr>
      </w:pPr>
    </w:p>
    <w:p w:rsidR="003F7958" w:rsidRDefault="003F7958" w:rsidP="00B93E2F">
      <w:pPr>
        <w:tabs>
          <w:tab w:val="left" w:pos="5220"/>
        </w:tabs>
        <w:rPr>
          <w:rFonts w:ascii="Times New Roman" w:hAnsi="Times New Roman" w:cs="Times New Roman"/>
          <w:sz w:val="28"/>
          <w:szCs w:val="28"/>
        </w:rPr>
      </w:pP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FC5877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C5877" w:rsidRPr="00015095">
        <w:rPr>
          <w:rFonts w:ascii="Times New Roman" w:hAnsi="Times New Roman"/>
          <w:sz w:val="28"/>
          <w:szCs w:val="28"/>
        </w:rPr>
        <w:t xml:space="preserve">Установите соответствие между </w:t>
      </w:r>
      <w:r w:rsidR="00FC5877">
        <w:rPr>
          <w:rFonts w:ascii="Times New Roman" w:hAnsi="Times New Roman"/>
          <w:sz w:val="28"/>
          <w:szCs w:val="28"/>
        </w:rPr>
        <w:t>функциями и их графиками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УНКЦИ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6"/>
                    <w:gridCol w:w="505"/>
                    <w:gridCol w:w="2605"/>
                    <w:gridCol w:w="505"/>
                    <w:gridCol w:w="2620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CE48CD">
                          <w:rPr>
                            <w:position w:val="-24"/>
                          </w:rPr>
                          <w:object w:dxaOrig="680" w:dyaOrig="639">
                            <v:shape id="_x0000_i1043" type="#_x0000_t75" style="width:35.3pt;height:35.3pt" o:ole="">
                              <v:imagedata r:id="rId60" o:title=""/>
                            </v:shape>
                            <o:OLEObject Type="Embed" ProgID="Equation.DSMT4" ShapeID="_x0000_i1043" DrawAspect="Content" ObjectID="_1647706062" r:id="rId61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960" w:dyaOrig="360">
                            <v:shape id="_x0000_i1044" type="#_x0000_t75" style="width:49.85pt;height:19.4pt" o:ole="">
                              <v:imagedata r:id="rId62" o:title=""/>
                            </v:shape>
                            <o:OLEObject Type="Embed" ProgID="Equation.DSMT4" ShapeID="_x0000_i1044" DrawAspect="Content" ObjectID="_1647706063" r:id="rId63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2000" w:dyaOrig="380">
                            <v:shape id="_x0000_i1045" type="#_x0000_t75" style="width:104.55pt;height:20.75pt" o:ole="">
                              <v:imagedata r:id="rId64" o:title=""/>
                            </v:shape>
                            <o:OLEObject Type="Embed" ProgID="Equation.DSMT4" ShapeID="_x0000_i1045" DrawAspect="Content" ObjectID="_1647706064" r:id="rId65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53"/>
                    <w:gridCol w:w="2673"/>
                    <w:gridCol w:w="439"/>
                    <w:gridCol w:w="2673"/>
                    <w:gridCol w:w="439"/>
                    <w:gridCol w:w="2688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1" name="Рисунок 41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3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0" name="Рисунок 40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4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39" name="Рисунок 39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5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473E9B" w:rsidRDefault="00FC5877" w:rsidP="00B93E2F">
      <w:pPr>
        <w:tabs>
          <w:tab w:val="left" w:pos="52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731C0" w:rsidRDefault="003731C0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E5A0A" w:rsidRDefault="00BE5A0A" w:rsidP="00473E9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73E9B" w:rsidRPr="00473E9B" w:rsidRDefault="00A37643" w:rsidP="00473E9B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8E71CB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5095">
        <w:rPr>
          <w:rFonts w:ascii="Times New Roman" w:hAnsi="Times New Roman"/>
          <w:sz w:val="28"/>
          <w:szCs w:val="28"/>
        </w:rPr>
        <w:t xml:space="preserve">Установите соответствие между </w:t>
      </w:r>
      <w:r w:rsidR="008E71CB">
        <w:rPr>
          <w:rFonts w:ascii="Times New Roman" w:hAnsi="Times New Roman"/>
          <w:sz w:val="28"/>
          <w:szCs w:val="28"/>
        </w:rPr>
        <w:t>функциями и их графиками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473E9B">
        <w:trPr>
          <w:tblCellSpacing w:w="15" w:type="dxa"/>
          <w:jc w:val="center"/>
        </w:trPr>
        <w:tc>
          <w:tcPr>
            <w:tcW w:w="5000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УНКЦИ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6"/>
                    <w:gridCol w:w="505"/>
                    <w:gridCol w:w="2605"/>
                    <w:gridCol w:w="505"/>
                    <w:gridCol w:w="2620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887FD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887FD5">
                          <w:rPr>
                            <w:position w:val="-24"/>
                          </w:rPr>
                          <w:object w:dxaOrig="1359" w:dyaOrig="639">
                            <v:shape id="_x0000_i1046" type="#_x0000_t75" style="width:70.6pt;height:34.6pt" o:ole="">
                              <v:imagedata r:id="rId69" o:title=""/>
                            </v:shape>
                            <o:OLEObject Type="Embed" ProgID="Equation.DSMT4" ShapeID="_x0000_i1046" DrawAspect="Content" ObjectID="_1647706065" r:id="rId70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1680" w:dyaOrig="380">
                            <v:shape id="_x0000_i1047" type="#_x0000_t75" style="width:87.25pt;height:20.75pt" o:ole="">
                              <v:imagedata r:id="rId71" o:title=""/>
                            </v:shape>
                            <o:OLEObject Type="Embed" ProgID="Equation.DSMT4" ShapeID="_x0000_i1047" DrawAspect="Content" ObjectID="_1647706066" r:id="rId72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CE48CD">
                          <w:rPr>
                            <w:position w:val="-24"/>
                          </w:rPr>
                          <w:object w:dxaOrig="680" w:dyaOrig="639">
                            <v:shape id="_x0000_i1048" type="#_x0000_t75" style="width:35.3pt;height:35.3pt" o:ole="">
                              <v:imagedata r:id="rId73" o:title=""/>
                            </v:shape>
                            <o:OLEObject Type="Embed" ProgID="Equation.DSMT4" ShapeID="_x0000_i1048" DrawAspect="Content" ObjectID="_1647706067" r:id="rId74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53"/>
                    <w:gridCol w:w="2673"/>
                    <w:gridCol w:w="439"/>
                    <w:gridCol w:w="2673"/>
                    <w:gridCol w:w="439"/>
                    <w:gridCol w:w="2688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99590"/>
                              <wp:effectExtent l="0" t="0" r="8890" b="0"/>
                              <wp:docPr id="44" name="Рисунок 44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9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99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3" name="Рисунок 43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0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2" name="Рисунок 42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1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3F7958" w:rsidRDefault="00FC5877" w:rsidP="00B93E2F">
      <w:pPr>
        <w:tabs>
          <w:tab w:val="left" w:pos="5220"/>
        </w:tabs>
        <w:rPr>
          <w:rFonts w:ascii="Arial" w:eastAsia="Times New Roman" w:hAnsi="Arial" w:cs="Arial"/>
          <w:color w:val="000000"/>
          <w:shd w:val="clear" w:color="auto" w:fill="F0F0F0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8E71CB" w:rsidRDefault="008E71CB" w:rsidP="008E71CB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8E71CB" w:rsidRDefault="008E71CB" w:rsidP="008E71CB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8E71CB" w:rsidRDefault="008E71CB" w:rsidP="008E71CB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</w:p>
    <w:p w:rsidR="008E71CB" w:rsidRPr="008E71CB" w:rsidRDefault="00A37643" w:rsidP="008E71CB">
      <w:pPr>
        <w:spacing w:before="30" w:after="60" w:line="330" w:lineRule="atLeast"/>
        <w:rPr>
          <w:rFonts w:ascii="Times New Roman" w:hAnsi="Times New Roman"/>
          <w:sz w:val="28"/>
          <w:szCs w:val="28"/>
        </w:rPr>
      </w:pPr>
      <w:r w:rsidRPr="008E71CB">
        <w:rPr>
          <w:rFonts w:ascii="Times New Roman" w:hAnsi="Times New Roman" w:cs="Times New Roman"/>
          <w:b/>
          <w:sz w:val="28"/>
          <w:szCs w:val="28"/>
        </w:rPr>
        <w:t>№ 11.</w:t>
      </w:r>
      <w:r w:rsidR="008E71CB">
        <w:rPr>
          <w:rFonts w:ascii="Times New Roman" w:hAnsi="Times New Roman" w:cs="Times New Roman"/>
          <w:b/>
          <w:sz w:val="28"/>
          <w:szCs w:val="28"/>
        </w:rPr>
        <w:t>9</w:t>
      </w:r>
      <w:r w:rsidRPr="008E71C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71CB" w:rsidRPr="008E71CB">
        <w:rPr>
          <w:rFonts w:ascii="Times New Roman" w:hAnsi="Times New Roman"/>
          <w:sz w:val="28"/>
          <w:szCs w:val="28"/>
        </w:rPr>
        <w:t>Установите соответствие между функциями и их графиками.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473E9B" w:rsidRPr="00473E9B" w:rsidTr="008E71CB">
        <w:trPr>
          <w:tblCellSpacing w:w="15" w:type="dxa"/>
          <w:jc w:val="center"/>
        </w:trPr>
        <w:tc>
          <w:tcPr>
            <w:tcW w:w="4968" w:type="pct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355"/>
            </w:tblGrid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ФУНКЦИ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4"/>
                    <w:gridCol w:w="2606"/>
                    <w:gridCol w:w="505"/>
                    <w:gridCol w:w="2605"/>
                    <w:gridCol w:w="505"/>
                    <w:gridCol w:w="2620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А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794ED5">
                          <w:rPr>
                            <w:position w:val="-12"/>
                          </w:rPr>
                          <w:object w:dxaOrig="2040" w:dyaOrig="420">
                            <v:shape id="_x0000_i1049" type="#_x0000_t75" style="width:105.9pt;height:22.85pt" o:ole="">
                              <v:imagedata r:id="rId78" o:title=""/>
                            </v:shape>
                            <o:OLEObject Type="Embed" ProgID="Equation.DSMT4" ShapeID="_x0000_i1049" DrawAspect="Content" ObjectID="_1647706068" r:id="rId79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Б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887FD5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887FD5">
                          <w:rPr>
                            <w:position w:val="-24"/>
                          </w:rPr>
                          <w:object w:dxaOrig="1200" w:dyaOrig="620">
                            <v:shape id="_x0000_i1050" type="#_x0000_t75" style="width:63pt;height:33.9pt" o:ole="">
                              <v:imagedata r:id="rId80" o:title=""/>
                            </v:shape>
                            <o:OLEObject Type="Embed" ProgID="Equation.DSMT4" ShapeID="_x0000_i1050" DrawAspect="Content" ObjectID="_1647706069" r:id="rId81"/>
                          </w:object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В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CE48CD" w:rsidP="00473E9B">
                        <w:pPr>
                          <w:spacing w:after="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CE48CD">
                          <w:rPr>
                            <w:position w:val="-24"/>
                          </w:rPr>
                          <w:object w:dxaOrig="859" w:dyaOrig="639">
                            <v:shape id="_x0000_i1051" type="#_x0000_t75" style="width:45pt;height:35.3pt" o:ole="">
                              <v:imagedata r:id="rId82" o:title=""/>
                            </v:shape>
                            <o:OLEObject Type="Embed" ProgID="Equation.DSMT4" ShapeID="_x0000_i1051" DrawAspect="Content" ObjectID="_1647706070" r:id="rId83"/>
                          </w:object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p w:rsidR="00473E9B" w:rsidRPr="00473E9B" w:rsidRDefault="00473E9B" w:rsidP="00473E9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u w:val="single"/>
                      <w:lang w:eastAsia="ru-RU"/>
                    </w:rPr>
                    <w:t>ГРАФИКИ</w:t>
                  </w:r>
                </w:p>
              </w:tc>
            </w:tr>
            <w:tr w:rsidR="00473E9B" w:rsidRPr="00473E9B">
              <w:trPr>
                <w:tblCellSpacing w:w="15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5000" w:type="pct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55"/>
                    <w:gridCol w:w="2679"/>
                    <w:gridCol w:w="440"/>
                    <w:gridCol w:w="2679"/>
                    <w:gridCol w:w="440"/>
                    <w:gridCol w:w="2672"/>
                  </w:tblGrid>
                  <w:tr w:rsidR="00473E9B" w:rsidRPr="00473E9B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1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7" name="Рисунок 47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5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2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62760" cy="1770380"/>
                              <wp:effectExtent l="0" t="0" r="8890" b="1270"/>
                              <wp:docPr id="46" name="Рисунок 46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6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62760" cy="1770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6" w:type="dxa"/>
                        <w:hideMark/>
                      </w:tcPr>
                      <w:p w:rsidR="00473E9B" w:rsidRPr="00473E9B" w:rsidRDefault="00473E9B" w:rsidP="00473E9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</w:pP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 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lang w:eastAsia="ru-RU"/>
                          </w:rPr>
                          <w:t>3)</w:t>
                        </w:r>
                        <w:r w:rsidRPr="00473E9B">
                          <w:rPr>
                            <w:rFonts w:ascii="Times New Roman" w:eastAsia="Times New Roman" w:hAnsi="Times New Roman" w:cs="Times New Roman"/>
                            <w:lang w:eastAsia="ru-RU"/>
                          </w:rPr>
                          <w:t> </w:t>
                        </w:r>
                      </w:p>
                    </w:tc>
                    <w:tc>
                      <w:tcPr>
                        <w:tcW w:w="1650" w:type="pct"/>
                        <w:hideMark/>
                      </w:tcPr>
                      <w:p w:rsidR="00473E9B" w:rsidRPr="00473E9B" w:rsidRDefault="00473E9B" w:rsidP="00473E9B">
                        <w:pPr>
                          <w:spacing w:before="30" w:after="60" w:line="330" w:lineRule="atLeast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>
                              <wp:extent cx="1755775" cy="1762760"/>
                              <wp:effectExtent l="0" t="0" r="0" b="8890"/>
                              <wp:docPr id="45" name="Рисунок 45" descr="undefined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7" descr="undefined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55775" cy="17627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473E9B" w:rsidRPr="00473E9B" w:rsidRDefault="00473E9B" w:rsidP="00473E9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</w:tr>
          </w:tbl>
          <w:p w:rsidR="00473E9B" w:rsidRPr="00473E9B" w:rsidRDefault="00473E9B" w:rsidP="00473E9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C5877" w:rsidRDefault="00FC5877" w:rsidP="00B93E2F">
      <w:pPr>
        <w:tabs>
          <w:tab w:val="left" w:pos="5220"/>
        </w:tabs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8E71CB" w:rsidRDefault="008E71CB" w:rsidP="00B93E2F">
      <w:pPr>
        <w:tabs>
          <w:tab w:val="left" w:pos="5220"/>
        </w:tabs>
        <w:rPr>
          <w:rFonts w:ascii="Times New Roman" w:hAnsi="Times New Roman" w:cs="Times New Roman"/>
          <w:bCs/>
          <w:sz w:val="28"/>
          <w:szCs w:val="28"/>
        </w:rPr>
      </w:pPr>
    </w:p>
    <w:p w:rsidR="00BE5A0A" w:rsidRDefault="00BE5A0A" w:rsidP="00B93E2F">
      <w:pPr>
        <w:tabs>
          <w:tab w:val="left" w:pos="5220"/>
        </w:tabs>
        <w:rPr>
          <w:rFonts w:ascii="Times New Roman" w:hAnsi="Times New Roman" w:cs="Times New Roman"/>
          <w:bCs/>
          <w:sz w:val="28"/>
          <w:szCs w:val="28"/>
        </w:rPr>
      </w:pPr>
    </w:p>
    <w:p w:rsidR="008E71CB" w:rsidRDefault="008E71CB" w:rsidP="00B93E2F">
      <w:pPr>
        <w:tabs>
          <w:tab w:val="left" w:pos="5220"/>
        </w:tabs>
        <w:rPr>
          <w:rFonts w:ascii="Times New Roman" w:hAnsi="Times New Roman"/>
          <w:sz w:val="28"/>
          <w:szCs w:val="28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 xml:space="preserve">.10 </w:t>
      </w:r>
      <w:r w:rsidRPr="00015095">
        <w:rPr>
          <w:rFonts w:ascii="Times New Roman" w:hAnsi="Times New Roman"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/>
          <w:sz w:val="28"/>
          <w:szCs w:val="28"/>
        </w:rPr>
        <w:t>функциями и их графиками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8E71CB" w:rsidRPr="00473E9B" w:rsidTr="00490AC0">
        <w:trPr>
          <w:tblCellSpacing w:w="15" w:type="dxa"/>
        </w:trPr>
        <w:tc>
          <w:tcPr>
            <w:tcW w:w="0" w:type="auto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b/>
                <w:bCs/>
                <w:u w:val="single"/>
                <w:lang w:eastAsia="ru-RU"/>
              </w:rPr>
              <w:t>ФУНКЦИИ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hideMark/>
          </w:tcPr>
          <w:tbl>
            <w:tblPr>
              <w:tblW w:w="5000" w:type="pct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423"/>
              <w:gridCol w:w="2636"/>
              <w:gridCol w:w="504"/>
              <w:gridCol w:w="2636"/>
              <w:gridCol w:w="505"/>
              <w:gridCol w:w="2651"/>
            </w:tblGrid>
            <w:tr w:rsidR="008E71CB" w:rsidRPr="00473E9B" w:rsidTr="00490AC0">
              <w:trPr>
                <w:tblCellSpacing w:w="15" w:type="dxa"/>
                <w:jc w:val="center"/>
              </w:trPr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А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94ED5">
                    <w:rPr>
                      <w:position w:val="-12"/>
                    </w:rPr>
                    <w:object w:dxaOrig="1820" w:dyaOrig="420">
                      <v:shape id="_x0000_i1052" type="#_x0000_t75" style="width:94.15pt;height:22.85pt" o:ole="">
                        <v:imagedata r:id="rId87" o:title=""/>
                      </v:shape>
                      <o:OLEObject Type="Embed" ProgID="Equation.DSMT4" ShapeID="_x0000_i1052" DrawAspect="Content" ObjectID="_1647706071" r:id="rId88"/>
                    </w:object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Б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94ED5">
                    <w:rPr>
                      <w:position w:val="-12"/>
                    </w:rPr>
                    <w:object w:dxaOrig="1620" w:dyaOrig="420">
                      <v:shape id="_x0000_i1053" type="#_x0000_t75" style="width:83.75pt;height:22.85pt" o:ole="">
                        <v:imagedata r:id="rId89" o:title=""/>
                      </v:shape>
                      <o:OLEObject Type="Embed" ProgID="Equation.DSMT4" ShapeID="_x0000_i1053" DrawAspect="Content" ObjectID="_1647706072" r:id="rId90"/>
                    </w:object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В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94ED5">
                    <w:rPr>
                      <w:position w:val="-12"/>
                    </w:rPr>
                    <w:object w:dxaOrig="1780" w:dyaOrig="420">
                      <v:shape id="_x0000_i1054" type="#_x0000_t75" style="width:92.75pt;height:22.85pt" o:ole="">
                        <v:imagedata r:id="rId91" o:title=""/>
                      </v:shape>
                      <o:OLEObject Type="Embed" ProgID="Equation.DSMT4" ShapeID="_x0000_i1054" DrawAspect="Content" ObjectID="_1647706073" r:id="rId92"/>
                    </w:object>
                  </w:r>
                </w:p>
              </w:tc>
            </w:tr>
          </w:tbl>
          <w:p w:rsidR="008E71CB" w:rsidRPr="00473E9B" w:rsidRDefault="008E71CB" w:rsidP="00490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b/>
                <w:bCs/>
                <w:u w:val="single"/>
                <w:lang w:eastAsia="ru-RU"/>
              </w:rPr>
              <w:t>ГРАФИКИ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5000" w:type="pct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355"/>
              <w:gridCol w:w="2699"/>
              <w:gridCol w:w="443"/>
              <w:gridCol w:w="2700"/>
              <w:gridCol w:w="443"/>
              <w:gridCol w:w="2715"/>
            </w:tblGrid>
            <w:tr w:rsidR="008E71CB" w:rsidRPr="00473E9B" w:rsidTr="00490AC0">
              <w:trPr>
                <w:tblCellSpacing w:w="15" w:type="dxa"/>
                <w:jc w:val="center"/>
              </w:trPr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1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9D57B5D" wp14:editId="4DEA7720">
                        <wp:extent cx="1762760" cy="1762760"/>
                        <wp:effectExtent l="0" t="0" r="8890" b="8890"/>
                        <wp:docPr id="1" name="Рисунок 1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8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2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6E8E662" wp14:editId="1FDB1CB0">
                        <wp:extent cx="1762760" cy="1762760"/>
                        <wp:effectExtent l="0" t="0" r="8890" b="8890"/>
                        <wp:docPr id="2" name="Рисунок 2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9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3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3E852AC" wp14:editId="72B855F1">
                        <wp:extent cx="1762760" cy="1762760"/>
                        <wp:effectExtent l="0" t="0" r="8890" b="8890"/>
                        <wp:docPr id="3" name="Рисунок 3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0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E71CB" w:rsidRPr="00473E9B" w:rsidRDefault="008E71CB" w:rsidP="00490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FC5877" w:rsidRDefault="00FC5877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FC5877" w:rsidRDefault="00FC5877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EF3D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E71CB" w:rsidRDefault="008E71CB" w:rsidP="008E71CB">
      <w:pPr>
        <w:tabs>
          <w:tab w:val="left" w:pos="5220"/>
        </w:tabs>
        <w:rPr>
          <w:rFonts w:ascii="Times New Roman" w:hAnsi="Times New Roman"/>
          <w:sz w:val="28"/>
          <w:szCs w:val="28"/>
        </w:rPr>
      </w:pPr>
      <w:r w:rsidRPr="009728AB">
        <w:rPr>
          <w:rFonts w:ascii="Times New Roman" w:hAnsi="Times New Roman" w:cs="Times New Roman"/>
          <w:b/>
          <w:sz w:val="28"/>
          <w:szCs w:val="28"/>
        </w:rPr>
        <w:t>№ 11</w:t>
      </w:r>
      <w:r>
        <w:rPr>
          <w:rFonts w:ascii="Times New Roman" w:hAnsi="Times New Roman" w:cs="Times New Roman"/>
          <w:b/>
          <w:sz w:val="28"/>
          <w:szCs w:val="28"/>
        </w:rPr>
        <w:t xml:space="preserve">.11 </w:t>
      </w:r>
      <w:r w:rsidRPr="00015095">
        <w:rPr>
          <w:rFonts w:ascii="Times New Roman" w:hAnsi="Times New Roman"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/>
          <w:sz w:val="28"/>
          <w:szCs w:val="28"/>
        </w:rPr>
        <w:t>функциями и их графиками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45"/>
      </w:tblGrid>
      <w:tr w:rsidR="008E71CB" w:rsidRPr="00473E9B" w:rsidTr="00490AC0">
        <w:trPr>
          <w:tblCellSpacing w:w="15" w:type="dxa"/>
        </w:trPr>
        <w:tc>
          <w:tcPr>
            <w:tcW w:w="0" w:type="auto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b/>
                <w:bCs/>
                <w:u w:val="single"/>
                <w:lang w:eastAsia="ru-RU"/>
              </w:rPr>
              <w:t>ФУНКЦИИ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hideMark/>
          </w:tcPr>
          <w:tbl>
            <w:tblPr>
              <w:tblW w:w="5000" w:type="pct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423"/>
              <w:gridCol w:w="2636"/>
              <w:gridCol w:w="504"/>
              <w:gridCol w:w="2636"/>
              <w:gridCol w:w="505"/>
              <w:gridCol w:w="2651"/>
            </w:tblGrid>
            <w:tr w:rsidR="008E71CB" w:rsidRPr="00473E9B" w:rsidTr="00490AC0">
              <w:trPr>
                <w:tblCellSpacing w:w="15" w:type="dxa"/>
                <w:jc w:val="center"/>
              </w:trPr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А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75FFF">
                    <w:rPr>
                      <w:position w:val="-24"/>
                    </w:rPr>
                    <w:object w:dxaOrig="859" w:dyaOrig="639">
                      <v:shape id="_x0000_i1055" type="#_x0000_t75" style="width:45pt;height:35.3pt" o:ole="">
                        <v:imagedata r:id="rId96" o:title=""/>
                      </v:shape>
                      <o:OLEObject Type="Embed" ProgID="Equation.DSMT4" ShapeID="_x0000_i1055" DrawAspect="Content" ObjectID="_1647706074" r:id="rId97"/>
                    </w:object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Б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75FFF">
                    <w:rPr>
                      <w:position w:val="-24"/>
                    </w:rPr>
                    <w:object w:dxaOrig="680" w:dyaOrig="639">
                      <v:shape id="_x0000_i1056" type="#_x0000_t75" style="width:35.3pt;height:35.3pt" o:ole="">
                        <v:imagedata r:id="rId98" o:title=""/>
                      </v:shape>
                      <o:OLEObject Type="Embed" ProgID="Equation.DSMT4" ShapeID="_x0000_i1056" DrawAspect="Content" ObjectID="_1647706075" r:id="rId99"/>
                    </w:object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В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80F01" w:rsidP="00490AC0">
                  <w:pPr>
                    <w:spacing w:after="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775FFF">
                    <w:rPr>
                      <w:position w:val="-24"/>
                    </w:rPr>
                    <w:object w:dxaOrig="800" w:dyaOrig="639">
                      <v:shape id="_x0000_i1057" type="#_x0000_t75" style="width:41.55pt;height:35.3pt" o:ole="">
                        <v:imagedata r:id="rId100" o:title=""/>
                      </v:shape>
                      <o:OLEObject Type="Embed" ProgID="Equation.DSMT4" ShapeID="_x0000_i1057" DrawAspect="Content" ObjectID="_1647706076" r:id="rId101"/>
                    </w:object>
                  </w:r>
                </w:p>
              </w:tc>
            </w:tr>
          </w:tbl>
          <w:p w:rsidR="008E71CB" w:rsidRPr="00473E9B" w:rsidRDefault="008E71CB" w:rsidP="00490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p w:rsidR="008E71CB" w:rsidRPr="00473E9B" w:rsidRDefault="008E71CB" w:rsidP="00490AC0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73E9B">
              <w:rPr>
                <w:rFonts w:ascii="Times New Roman" w:eastAsia="Times New Roman" w:hAnsi="Times New Roman" w:cs="Times New Roman"/>
                <w:b/>
                <w:bCs/>
                <w:u w:val="single"/>
                <w:lang w:eastAsia="ru-RU"/>
              </w:rPr>
              <w:t>ГРАФИКИ</w:t>
            </w:r>
          </w:p>
        </w:tc>
      </w:tr>
      <w:tr w:rsidR="008E71CB" w:rsidRPr="00473E9B" w:rsidTr="00490AC0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5000" w:type="pct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355"/>
              <w:gridCol w:w="2699"/>
              <w:gridCol w:w="443"/>
              <w:gridCol w:w="2700"/>
              <w:gridCol w:w="443"/>
              <w:gridCol w:w="2715"/>
            </w:tblGrid>
            <w:tr w:rsidR="008E71CB" w:rsidRPr="00473E9B" w:rsidTr="00490AC0">
              <w:trPr>
                <w:tblCellSpacing w:w="15" w:type="dxa"/>
                <w:jc w:val="center"/>
              </w:trPr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1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FD17534" wp14:editId="018A3C96">
                        <wp:extent cx="1762760" cy="1762760"/>
                        <wp:effectExtent l="0" t="0" r="8890" b="8890"/>
                        <wp:docPr id="4" name="Рисунок 4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7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2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F43012A" wp14:editId="3890645A">
                        <wp:extent cx="1762760" cy="1762760"/>
                        <wp:effectExtent l="0" t="0" r="8890" b="8890"/>
                        <wp:docPr id="5" name="Рисунок 5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8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" w:type="dxa"/>
                  <w:hideMark/>
                </w:tcPr>
                <w:p w:rsidR="008E71CB" w:rsidRPr="00473E9B" w:rsidRDefault="008E71CB" w:rsidP="00490AC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 </w:t>
                  </w:r>
                  <w:r w:rsidRPr="00473E9B">
                    <w:rPr>
                      <w:rFonts w:ascii="Times New Roman" w:eastAsia="Times New Roman" w:hAnsi="Times New Roman" w:cs="Times New Roman"/>
                      <w:b/>
                      <w:bCs/>
                      <w:lang w:eastAsia="ru-RU"/>
                    </w:rPr>
                    <w:t>3)</w:t>
                  </w:r>
                  <w:r w:rsidRPr="00473E9B">
                    <w:rPr>
                      <w:rFonts w:ascii="Times New Roman" w:eastAsia="Times New Roman" w:hAnsi="Times New Roman" w:cs="Times New Roman"/>
                      <w:lang w:eastAsia="ru-RU"/>
                    </w:rPr>
                    <w:t> </w:t>
                  </w:r>
                </w:p>
              </w:tc>
              <w:tc>
                <w:tcPr>
                  <w:tcW w:w="1650" w:type="pct"/>
                  <w:hideMark/>
                </w:tcPr>
                <w:p w:rsidR="008E71CB" w:rsidRPr="00473E9B" w:rsidRDefault="008E71CB" w:rsidP="00490AC0">
                  <w:pPr>
                    <w:spacing w:before="30" w:after="60" w:line="330" w:lineRule="atLeas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666A99A" wp14:editId="7B852D18">
                        <wp:extent cx="1762760" cy="1762760"/>
                        <wp:effectExtent l="0" t="0" r="8890" b="8890"/>
                        <wp:docPr id="6" name="Рисунок 6" descr="undefin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9" descr="undefin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760" cy="1762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E71CB" w:rsidRPr="00473E9B" w:rsidRDefault="008E71CB" w:rsidP="00490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8E71CB" w:rsidRDefault="008E71CB" w:rsidP="008E71CB">
      <w:pPr>
        <w:tabs>
          <w:tab w:val="left" w:pos="52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таблице под каждой буквой укажите соответствующий номер.</w:t>
      </w:r>
    </w:p>
    <w:p w:rsidR="008E71CB" w:rsidRDefault="008E71CB" w:rsidP="008E71CB">
      <w:pPr>
        <w:tabs>
          <w:tab w:val="left" w:pos="5220"/>
        </w:tabs>
        <w:rPr>
          <w:rFonts w:ascii="Times New Roman" w:hAnsi="Times New Roman"/>
          <w:sz w:val="28"/>
          <w:szCs w:val="28"/>
        </w:rPr>
      </w:pPr>
    </w:p>
    <w:p w:rsidR="003F7958" w:rsidRDefault="003F7958" w:rsidP="003F7958">
      <w:pPr>
        <w:spacing w:before="3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ния № 23</w:t>
      </w:r>
    </w:p>
    <w:p w:rsidR="003F7958" w:rsidRPr="00EE3A99" w:rsidRDefault="003F7958" w:rsidP="00314983">
      <w:pPr>
        <w:pStyle w:val="a6"/>
        <w:numPr>
          <w:ilvl w:val="0"/>
          <w:numId w:val="3"/>
        </w:numPr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 xml:space="preserve">Постройте график 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 xml:space="preserve">функции </w:t>
      </w:r>
      <w:r w:rsidRPr="00702480">
        <w:rPr>
          <w:position w:val="-26"/>
        </w:rPr>
        <w:object w:dxaOrig="1660" w:dyaOrig="660">
          <v:shape id="_x0000_i1058" type="#_x0000_t75" style="width:86.55pt;height:36pt" o:ole="">
            <v:imagedata r:id="rId105" o:title=""/>
          </v:shape>
          <o:OLEObject Type="Embed" ProgID="Equation.DSMT4" ShapeID="_x0000_i1058" DrawAspect="Content" ObjectID="_1647706077" r:id="rId106"/>
        </w:object>
      </w:r>
      <w:r w:rsidR="00EE3A99">
        <w:t>.</w:t>
      </w:r>
      <w:proofErr w:type="gramEnd"/>
      <w:r w:rsidR="00EE3A99"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Определите, при каких значениях </w:t>
      </w:r>
      <w:r w:rsidRPr="00EE3A99">
        <w:rPr>
          <w:rFonts w:ascii="Times New Roman" w:hAnsi="Times New Roman"/>
          <w:i/>
          <w:color w:val="000000"/>
          <w:sz w:val="28"/>
          <w:szCs w:val="28"/>
          <w:bdr w:val="none" w:sz="0" w:space="0" w:color="auto" w:frame="1"/>
        </w:rPr>
        <w:t>m</w:t>
      </w:r>
      <w:r w:rsidRPr="00EE3A99">
        <w:rPr>
          <w:rFonts w:ascii="Times New Roman" w:hAnsi="Times New Roman"/>
          <w:color w:val="000000"/>
          <w:sz w:val="28"/>
          <w:szCs w:val="28"/>
        </w:rPr>
        <w:t> 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>прямая </w:t>
      </w:r>
      <w:r w:rsidRPr="00702480">
        <w:rPr>
          <w:position w:val="-12"/>
        </w:rPr>
        <w:object w:dxaOrig="700" w:dyaOrig="300">
          <v:shape id="_x0000_i1059" type="#_x0000_t75" style="width:36pt;height:14.55pt" o:ole="">
            <v:imagedata r:id="rId107" o:title=""/>
          </v:shape>
          <o:OLEObject Type="Embed" ProgID="Equation.DSMT4" ShapeID="_x0000_i1059" DrawAspect="Content" ObjectID="_1647706078" r:id="rId108"/>
        </w:object>
      </w:r>
      <w:r w:rsidRPr="00EE3A99">
        <w:rPr>
          <w:rFonts w:ascii="Times New Roman" w:hAnsi="Times New Roman"/>
          <w:color w:val="000000"/>
          <w:sz w:val="28"/>
          <w:szCs w:val="28"/>
        </w:rPr>
        <w:t xml:space="preserve"> не</w:t>
      </w:r>
      <w:proofErr w:type="gramEnd"/>
      <w:r w:rsidRPr="00EE3A99">
        <w:rPr>
          <w:rFonts w:ascii="Times New Roman" w:hAnsi="Times New Roman"/>
          <w:color w:val="000000"/>
          <w:sz w:val="28"/>
          <w:szCs w:val="28"/>
        </w:rPr>
        <w:t xml:space="preserve"> имеет с графиком общих точек.</w:t>
      </w:r>
    </w:p>
    <w:p w:rsidR="003F7958" w:rsidRPr="00EE3A99" w:rsidRDefault="003F7958" w:rsidP="00314983">
      <w:pPr>
        <w:pStyle w:val="a6"/>
        <w:numPr>
          <w:ilvl w:val="0"/>
          <w:numId w:val="3"/>
        </w:numPr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 xml:space="preserve"> Постройте график 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 xml:space="preserve">функции </w:t>
      </w:r>
      <w:r w:rsidRPr="00702480">
        <w:rPr>
          <w:position w:val="-26"/>
        </w:rPr>
        <w:object w:dxaOrig="1719" w:dyaOrig="660">
          <v:shape id="_x0000_i1060" type="#_x0000_t75" style="width:86.55pt;height:36pt" o:ole="">
            <v:imagedata r:id="rId109" o:title=""/>
          </v:shape>
          <o:OLEObject Type="Embed" ProgID="Equation.DSMT4" ShapeID="_x0000_i1060" DrawAspect="Content" ObjectID="_1647706079" r:id="rId110"/>
        </w:object>
      </w:r>
      <w:r>
        <w:t>.</w:t>
      </w:r>
      <w:proofErr w:type="gramEnd"/>
      <w:r w:rsidR="00EE3A99"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Определите, при каких значениях </w:t>
      </w:r>
      <w:r w:rsidRPr="00EE3A99">
        <w:rPr>
          <w:rFonts w:ascii="Times New Roman" w:hAnsi="Times New Roman"/>
          <w:i/>
          <w:color w:val="000000"/>
          <w:sz w:val="28"/>
          <w:szCs w:val="28"/>
          <w:bdr w:val="none" w:sz="0" w:space="0" w:color="auto" w:frame="1"/>
        </w:rPr>
        <w:t>m</w:t>
      </w:r>
      <w:r w:rsidRPr="00EE3A99">
        <w:rPr>
          <w:rFonts w:ascii="Times New Roman" w:hAnsi="Times New Roman"/>
          <w:color w:val="000000"/>
          <w:sz w:val="28"/>
          <w:szCs w:val="28"/>
        </w:rPr>
        <w:t> 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>прямая </w:t>
      </w:r>
      <w:r w:rsidRPr="00702480">
        <w:rPr>
          <w:position w:val="-12"/>
        </w:rPr>
        <w:object w:dxaOrig="700" w:dyaOrig="300">
          <v:shape id="_x0000_i1061" type="#_x0000_t75" style="width:36pt;height:14.55pt" o:ole="">
            <v:imagedata r:id="rId107" o:title=""/>
          </v:shape>
          <o:OLEObject Type="Embed" ProgID="Equation.DSMT4" ShapeID="_x0000_i1061" DrawAspect="Content" ObjectID="_1647706080" r:id="rId111"/>
        </w:object>
      </w:r>
      <w:r w:rsidRPr="00EE3A99">
        <w:rPr>
          <w:rFonts w:ascii="Times New Roman" w:hAnsi="Times New Roman"/>
          <w:color w:val="000000"/>
          <w:sz w:val="28"/>
          <w:szCs w:val="28"/>
        </w:rPr>
        <w:t xml:space="preserve"> не</w:t>
      </w:r>
      <w:proofErr w:type="gramEnd"/>
      <w:r w:rsidRPr="00EE3A99">
        <w:rPr>
          <w:rFonts w:ascii="Times New Roman" w:hAnsi="Times New Roman"/>
          <w:color w:val="000000"/>
          <w:sz w:val="28"/>
          <w:szCs w:val="28"/>
        </w:rPr>
        <w:t xml:space="preserve"> имеет с графиком общих точек.</w:t>
      </w:r>
    </w:p>
    <w:p w:rsidR="003F7958" w:rsidRPr="00EE3A99" w:rsidRDefault="003F7958" w:rsidP="00314983">
      <w:pPr>
        <w:pStyle w:val="a6"/>
        <w:numPr>
          <w:ilvl w:val="0"/>
          <w:numId w:val="3"/>
        </w:numPr>
        <w:spacing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>Постройте график функции</w:t>
      </w:r>
      <w:r w:rsidRPr="00252654">
        <w:rPr>
          <w:position w:val="-20"/>
        </w:rPr>
        <w:object w:dxaOrig="1560" w:dyaOrig="520">
          <v:shape id="_x0000_i1062" type="#_x0000_t75" style="width:78.9pt;height:29.1pt" o:ole="">
            <v:imagedata r:id="rId112" o:title=""/>
          </v:shape>
          <o:OLEObject Type="Embed" ProgID="Equation.DSMT4" ShapeID="_x0000_i1062" DrawAspect="Content" ObjectID="_1647706081" r:id="rId113"/>
        </w:object>
      </w:r>
      <w:r w:rsidRPr="00EE3A99">
        <w:rPr>
          <w:sz w:val="28"/>
          <w:szCs w:val="28"/>
        </w:rPr>
        <w:t>.</w:t>
      </w:r>
      <w:r w:rsidR="00EE3A99">
        <w:rPr>
          <w:sz w:val="28"/>
          <w:szCs w:val="28"/>
        </w:rPr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Какое наибольшее число общих точек может иметь график данной функции</w:t>
      </w:r>
      <w:r w:rsidR="00EE3A9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с прямой, параллельной оси абсцисс?</w:t>
      </w:r>
    </w:p>
    <w:p w:rsidR="003F7958" w:rsidRPr="00EE3A99" w:rsidRDefault="003F7958" w:rsidP="00314983">
      <w:pPr>
        <w:pStyle w:val="a6"/>
        <w:numPr>
          <w:ilvl w:val="0"/>
          <w:numId w:val="3"/>
        </w:numPr>
        <w:spacing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>Постройте график функции</w:t>
      </w:r>
      <w:r w:rsidR="00EE3A99" w:rsidRPr="00252654">
        <w:rPr>
          <w:position w:val="-20"/>
        </w:rPr>
        <w:object w:dxaOrig="1680" w:dyaOrig="520">
          <v:shape id="_x0000_i1063" type="#_x0000_t75" style="width:86.55pt;height:29.1pt" o:ole="">
            <v:imagedata r:id="rId114" o:title=""/>
          </v:shape>
          <o:OLEObject Type="Embed" ProgID="Equation.DSMT4" ShapeID="_x0000_i1063" DrawAspect="Content" ObjectID="_1647706082" r:id="rId115"/>
        </w:object>
      </w:r>
      <w:r w:rsidRPr="00EE3A99">
        <w:rPr>
          <w:sz w:val="28"/>
          <w:szCs w:val="28"/>
        </w:rPr>
        <w:t>.</w:t>
      </w:r>
      <w:r w:rsidR="00EE3A99">
        <w:rPr>
          <w:sz w:val="28"/>
          <w:szCs w:val="28"/>
        </w:rPr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Какое наибольшее число общих точек может иметь график данной функции</w:t>
      </w:r>
      <w:r w:rsidR="00EE3A9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с прямой, параллельной оси абсцисс?</w:t>
      </w:r>
    </w:p>
    <w:p w:rsidR="003F7958" w:rsidRPr="00EE3A99" w:rsidRDefault="003F7958" w:rsidP="00314983">
      <w:pPr>
        <w:pStyle w:val="a6"/>
        <w:numPr>
          <w:ilvl w:val="0"/>
          <w:numId w:val="3"/>
        </w:numPr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 xml:space="preserve">Постройте график 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 xml:space="preserve">функции </w:t>
      </w:r>
      <w:r w:rsidRPr="00810759">
        <w:rPr>
          <w:position w:val="-14"/>
        </w:rPr>
        <w:object w:dxaOrig="1980" w:dyaOrig="400">
          <v:shape id="_x0000_i1064" type="#_x0000_t75" style="width:101.1pt;height:22.15pt" o:ole="">
            <v:imagedata r:id="rId116" o:title=""/>
          </v:shape>
          <o:OLEObject Type="Embed" ProgID="Equation.DSMT4" ShapeID="_x0000_i1064" DrawAspect="Content" ObjectID="_1647706083" r:id="rId117"/>
        </w:object>
      </w:r>
      <w:r>
        <w:t>.</w:t>
      </w:r>
      <w:proofErr w:type="gramEnd"/>
      <w:r w:rsidR="00EE3A99"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Определите, при каких значениях </w:t>
      </w:r>
      <w:r w:rsidRPr="00EE3A99">
        <w:rPr>
          <w:rFonts w:ascii="Times New Roman" w:hAnsi="Times New Roman"/>
          <w:i/>
          <w:color w:val="000000"/>
          <w:sz w:val="28"/>
          <w:szCs w:val="28"/>
          <w:bdr w:val="none" w:sz="0" w:space="0" w:color="auto" w:frame="1"/>
        </w:rPr>
        <w:t>m</w:t>
      </w:r>
      <w:r w:rsidRPr="00EE3A99">
        <w:rPr>
          <w:rFonts w:ascii="Times New Roman" w:hAnsi="Times New Roman"/>
          <w:color w:val="000000"/>
          <w:sz w:val="28"/>
          <w:szCs w:val="28"/>
        </w:rPr>
        <w:t> 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>прямая </w:t>
      </w:r>
      <w:r w:rsidRPr="00702480">
        <w:rPr>
          <w:position w:val="-12"/>
        </w:rPr>
        <w:object w:dxaOrig="700" w:dyaOrig="300">
          <v:shape id="_x0000_i1065" type="#_x0000_t75" style="width:36pt;height:14.55pt" o:ole="">
            <v:imagedata r:id="rId107" o:title=""/>
          </v:shape>
          <o:OLEObject Type="Embed" ProgID="Equation.DSMT4" ShapeID="_x0000_i1065" DrawAspect="Content" ObjectID="_1647706084" r:id="rId118"/>
        </w:object>
      </w:r>
      <w:r w:rsidRPr="00EE3A99">
        <w:rPr>
          <w:rFonts w:ascii="Times New Roman" w:hAnsi="Times New Roman"/>
          <w:color w:val="000000"/>
          <w:sz w:val="28"/>
          <w:szCs w:val="28"/>
        </w:rPr>
        <w:t xml:space="preserve"> имеет</w:t>
      </w:r>
      <w:proofErr w:type="gramEnd"/>
      <w:r w:rsidRPr="00EE3A99">
        <w:rPr>
          <w:rFonts w:ascii="Times New Roman" w:hAnsi="Times New Roman"/>
          <w:color w:val="000000"/>
          <w:sz w:val="28"/>
          <w:szCs w:val="28"/>
        </w:rPr>
        <w:t xml:space="preserve"> с графиком ровно две общие точки.</w:t>
      </w:r>
    </w:p>
    <w:p w:rsidR="003F7958" w:rsidRDefault="003F7958" w:rsidP="00314983">
      <w:pPr>
        <w:pStyle w:val="a6"/>
        <w:numPr>
          <w:ilvl w:val="0"/>
          <w:numId w:val="3"/>
        </w:numPr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 xml:space="preserve">Постройте график 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 xml:space="preserve">функции </w:t>
      </w:r>
      <w:r w:rsidRPr="00810759">
        <w:rPr>
          <w:position w:val="-14"/>
        </w:rPr>
        <w:object w:dxaOrig="1980" w:dyaOrig="400">
          <v:shape id="_x0000_i1066" type="#_x0000_t75" style="width:101.1pt;height:22.15pt" o:ole="">
            <v:imagedata r:id="rId119" o:title=""/>
          </v:shape>
          <o:OLEObject Type="Embed" ProgID="Equation.DSMT4" ShapeID="_x0000_i1066" DrawAspect="Content" ObjectID="_1647706085" r:id="rId120"/>
        </w:object>
      </w:r>
      <w:r>
        <w:t>.</w:t>
      </w:r>
      <w:proofErr w:type="gramEnd"/>
      <w:r w:rsidR="00EE3A99">
        <w:t xml:space="preserve"> </w:t>
      </w:r>
      <w:r w:rsidRPr="00EE3A99">
        <w:rPr>
          <w:rFonts w:ascii="Times New Roman" w:hAnsi="Times New Roman"/>
          <w:color w:val="000000"/>
          <w:sz w:val="28"/>
          <w:szCs w:val="28"/>
        </w:rPr>
        <w:t>Определите, при каких значениях </w:t>
      </w:r>
      <w:r w:rsidRPr="00EE3A99">
        <w:rPr>
          <w:rFonts w:ascii="Times New Roman" w:hAnsi="Times New Roman"/>
          <w:i/>
          <w:color w:val="000000"/>
          <w:sz w:val="28"/>
          <w:szCs w:val="28"/>
          <w:bdr w:val="none" w:sz="0" w:space="0" w:color="auto" w:frame="1"/>
        </w:rPr>
        <w:t>m</w:t>
      </w:r>
      <w:r w:rsidRPr="00EE3A99">
        <w:rPr>
          <w:rFonts w:ascii="Times New Roman" w:hAnsi="Times New Roman"/>
          <w:color w:val="000000"/>
          <w:sz w:val="28"/>
          <w:szCs w:val="28"/>
        </w:rPr>
        <w:t> 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>прямая </w:t>
      </w:r>
      <w:r w:rsidRPr="00702480">
        <w:rPr>
          <w:position w:val="-12"/>
        </w:rPr>
        <w:object w:dxaOrig="700" w:dyaOrig="300">
          <v:shape id="_x0000_i1067" type="#_x0000_t75" style="width:36pt;height:14.55pt" o:ole="">
            <v:imagedata r:id="rId107" o:title=""/>
          </v:shape>
          <o:OLEObject Type="Embed" ProgID="Equation.DSMT4" ShapeID="_x0000_i1067" DrawAspect="Content" ObjectID="_1647706086" r:id="rId121"/>
        </w:object>
      </w:r>
      <w:r w:rsidRPr="00EE3A99">
        <w:rPr>
          <w:rFonts w:ascii="Times New Roman" w:hAnsi="Times New Roman"/>
          <w:color w:val="000000"/>
          <w:sz w:val="28"/>
          <w:szCs w:val="28"/>
        </w:rPr>
        <w:t xml:space="preserve"> имеет</w:t>
      </w:r>
      <w:proofErr w:type="gramEnd"/>
      <w:r w:rsidRPr="00EE3A99">
        <w:rPr>
          <w:rFonts w:ascii="Times New Roman" w:hAnsi="Times New Roman"/>
          <w:color w:val="000000"/>
          <w:sz w:val="28"/>
          <w:szCs w:val="28"/>
        </w:rPr>
        <w:t xml:space="preserve"> с графиком ровно две общие точки.</w:t>
      </w:r>
    </w:p>
    <w:p w:rsidR="005C3154" w:rsidRDefault="005C3154" w:rsidP="00314983">
      <w:pPr>
        <w:pStyle w:val="a6"/>
        <w:numPr>
          <w:ilvl w:val="0"/>
          <w:numId w:val="3"/>
        </w:numPr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  <w:r w:rsidRPr="00EE3A99">
        <w:rPr>
          <w:rFonts w:ascii="Times New Roman" w:hAnsi="Times New Roman"/>
          <w:color w:val="000000"/>
          <w:sz w:val="28"/>
          <w:szCs w:val="28"/>
        </w:rPr>
        <w:t xml:space="preserve">Постройте график </w:t>
      </w:r>
      <w:proofErr w:type="gramStart"/>
      <w:r w:rsidRPr="00EE3A99">
        <w:rPr>
          <w:rFonts w:ascii="Times New Roman" w:hAnsi="Times New Roman"/>
          <w:color w:val="000000"/>
          <w:sz w:val="28"/>
          <w:szCs w:val="28"/>
        </w:rPr>
        <w:t xml:space="preserve">функции </w:t>
      </w:r>
      <w:r w:rsidRPr="005C3154">
        <w:rPr>
          <w:rFonts w:ascii="Times New Roman" w:hAnsi="Times New Roman"/>
          <w:color w:val="000000"/>
          <w:position w:val="-32"/>
          <w:sz w:val="28"/>
          <w:szCs w:val="28"/>
        </w:rPr>
        <w:object w:dxaOrig="1240" w:dyaOrig="740">
          <v:shape id="_x0000_i1068" type="#_x0000_t75" style="width:62.3pt;height:36.7pt" o:ole="">
            <v:imagedata r:id="rId122" o:title=""/>
          </v:shape>
          <o:OLEObject Type="Embed" ProgID="Equation.DSMT4" ShapeID="_x0000_i1068" DrawAspect="Content" ObjectID="_1647706087" r:id="rId123"/>
        </w:object>
      </w:r>
      <w:r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5C3154">
        <w:rPr>
          <w:rFonts w:ascii="Tahoma" w:eastAsia="Tahoma" w:hAnsi="Tahoma" w:cs="Tahoma"/>
          <w:b/>
          <w:bCs/>
          <w:color w:val="1F497D" w:themeColor="text2"/>
          <w:kern w:val="24"/>
          <w:sz w:val="44"/>
          <w:szCs w:val="44"/>
          <w:lang w:eastAsia="en-US"/>
          <w14:reflection w14:blurRad="12700" w14:stA="48000" w14:stPos="0" w14:endA="300" w14:endPos="55000" w14:dist="0" w14:dir="5400000" w14:fadeDir="5400000" w14:sx="100000" w14:sy="-90000" w14:kx="0" w14:ky="0" w14:algn="bl"/>
        </w:rPr>
        <w:t xml:space="preserve"> </w:t>
      </w:r>
      <w:r w:rsidRPr="005C3154">
        <w:rPr>
          <w:rFonts w:ascii="Times New Roman" w:hAnsi="Times New Roman"/>
          <w:color w:val="000000"/>
          <w:sz w:val="28"/>
          <w:szCs w:val="28"/>
        </w:rPr>
        <w:t xml:space="preserve">При каких значениях </w:t>
      </w:r>
      <w:r w:rsidRPr="005C3154">
        <w:rPr>
          <w:rFonts w:ascii="Times New Roman" w:hAnsi="Times New Roman"/>
          <w:color w:val="000000"/>
          <w:position w:val="-6"/>
          <w:sz w:val="28"/>
          <w:szCs w:val="28"/>
        </w:rPr>
        <w:object w:dxaOrig="200" w:dyaOrig="279">
          <v:shape id="_x0000_i1069" type="#_x0000_t75" style="width:9.7pt;height:13.85pt" o:ole="">
            <v:imagedata r:id="rId124" o:title=""/>
          </v:shape>
          <o:OLEObject Type="Embed" ProgID="Equation.DSMT4" ShapeID="_x0000_i1069" DrawAspect="Content" ObjectID="_1647706088" r:id="rId125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прямая </w:t>
      </w:r>
      <w:r w:rsidRPr="005C3154">
        <w:rPr>
          <w:rFonts w:ascii="Times New Roman" w:hAnsi="Times New Roman"/>
          <w:color w:val="000000"/>
          <w:position w:val="-10"/>
          <w:sz w:val="28"/>
          <w:szCs w:val="28"/>
        </w:rPr>
        <w:object w:dxaOrig="680" w:dyaOrig="320">
          <v:shape id="_x0000_i1070" type="#_x0000_t75" style="width:33.9pt;height:15.9pt" o:ole="">
            <v:imagedata r:id="rId126" o:title=""/>
          </v:shape>
          <o:OLEObject Type="Embed" ProgID="Equation.DSMT4" ShapeID="_x0000_i1070" DrawAspect="Content" ObjectID="_1647706089" r:id="rId127"/>
        </w:object>
      </w:r>
      <w:r>
        <w:rPr>
          <w:rFonts w:ascii="Times New Roman" w:hAnsi="Times New Roman"/>
          <w:color w:val="000000"/>
          <w:sz w:val="28"/>
          <w:szCs w:val="28"/>
        </w:rPr>
        <w:t>не имеет с графиком</w:t>
      </w:r>
      <w:r w:rsidRPr="005C3154">
        <w:rPr>
          <w:rFonts w:ascii="Times New Roman" w:hAnsi="Times New Roman"/>
          <w:color w:val="000000"/>
          <w:sz w:val="28"/>
          <w:szCs w:val="28"/>
        </w:rPr>
        <w:t xml:space="preserve"> общих точек?</w:t>
      </w:r>
    </w:p>
    <w:p w:rsidR="00F55C79" w:rsidRPr="004D4146" w:rsidRDefault="00F55C79" w:rsidP="00F55C79">
      <w:pPr>
        <w:pStyle w:val="a6"/>
        <w:spacing w:before="30" w:after="0" w:line="330" w:lineRule="atLeast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4D4146">
        <w:rPr>
          <w:rFonts w:ascii="Times New Roman" w:hAnsi="Times New Roman"/>
          <w:b/>
          <w:color w:val="000000"/>
          <w:sz w:val="28"/>
          <w:szCs w:val="28"/>
          <w:u w:val="single"/>
        </w:rPr>
        <w:t>Ответы.</w:t>
      </w:r>
    </w:p>
    <w:p w:rsidR="00F55C79" w:rsidRPr="00F55C79" w:rsidRDefault="00F55C79" w:rsidP="00F55C79">
      <w:pPr>
        <w:pStyle w:val="a6"/>
        <w:spacing w:before="30" w:after="0" w:line="330" w:lineRule="atLeast"/>
        <w:rPr>
          <w:rFonts w:ascii="Times New Roman" w:hAnsi="Times New Roman"/>
          <w:b/>
          <w:color w:val="000000"/>
          <w:sz w:val="28"/>
          <w:szCs w:val="28"/>
        </w:rPr>
      </w:pPr>
      <w:r w:rsidRPr="00F55C79">
        <w:rPr>
          <w:rFonts w:ascii="Times New Roman" w:hAnsi="Times New Roman"/>
          <w:b/>
          <w:color w:val="000000"/>
          <w:sz w:val="28"/>
          <w:szCs w:val="28"/>
        </w:rPr>
        <w:t>№ 11.</w:t>
      </w:r>
    </w:p>
    <w:p w:rsidR="00F55C79" w:rsidRDefault="00F55C7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1770"/>
        <w:gridCol w:w="1770"/>
        <w:gridCol w:w="1770"/>
        <w:gridCol w:w="1770"/>
        <w:gridCol w:w="1771"/>
      </w:tblGrid>
      <w:tr w:rsidR="00627969" w:rsidTr="00627969">
        <w:tc>
          <w:tcPr>
            <w:tcW w:w="1770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771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5</w:t>
            </w:r>
          </w:p>
        </w:tc>
      </w:tr>
      <w:tr w:rsidR="00627969" w:rsidTr="00627969">
        <w:tc>
          <w:tcPr>
            <w:tcW w:w="1770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770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770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770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771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490AC0">
              <w:trPr>
                <w:trHeight w:val="360"/>
              </w:trPr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:rsidR="004D4146" w:rsidRDefault="004D4146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p w:rsidR="00627969" w:rsidRDefault="0062796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1475"/>
        <w:gridCol w:w="1475"/>
        <w:gridCol w:w="1475"/>
        <w:gridCol w:w="1475"/>
        <w:gridCol w:w="1475"/>
        <w:gridCol w:w="1476"/>
      </w:tblGrid>
      <w:tr w:rsidR="00627969" w:rsidTr="00627969">
        <w:tc>
          <w:tcPr>
            <w:tcW w:w="1475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1475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1475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1475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1475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1476" w:type="dxa"/>
          </w:tcPr>
          <w:p w:rsidR="00627969" w:rsidRPr="00F55C7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F55C79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1</w:t>
            </w:r>
          </w:p>
        </w:tc>
      </w:tr>
      <w:tr w:rsidR="00627969" w:rsidTr="00627969">
        <w:tc>
          <w:tcPr>
            <w:tcW w:w="1475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75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75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75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1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3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2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75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49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2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39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49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1</w:t>
                  </w:r>
                </w:p>
              </w:tc>
              <w:tc>
                <w:tcPr>
                  <w:tcW w:w="321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2</w:t>
                  </w:r>
                </w:p>
              </w:tc>
              <w:tc>
                <w:tcPr>
                  <w:tcW w:w="339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3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76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61"/>
              <w:gridCol w:w="331"/>
              <w:gridCol w:w="350"/>
            </w:tblGrid>
            <w:tr w:rsidR="00627969" w:rsidTr="00627969">
              <w:tc>
                <w:tcPr>
                  <w:tcW w:w="36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А</w:t>
                  </w:r>
                </w:p>
              </w:tc>
              <w:tc>
                <w:tcPr>
                  <w:tcW w:w="331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Б</w:t>
                  </w:r>
                </w:p>
              </w:tc>
              <w:tc>
                <w:tcPr>
                  <w:tcW w:w="350" w:type="dxa"/>
                </w:tcPr>
                <w:p w:rsidR="00627969" w:rsidRPr="004D4146" w:rsidRDefault="00627969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</w:rPr>
                  </w:pPr>
                  <w:r w:rsidRPr="004D4146">
                    <w:rPr>
                      <w:rFonts w:ascii="Times New Roman" w:hAnsi="Times New Roman"/>
                      <w:color w:val="000000"/>
                    </w:rPr>
                    <w:t>В</w:t>
                  </w:r>
                </w:p>
              </w:tc>
            </w:tr>
            <w:tr w:rsidR="00627969" w:rsidTr="00627969">
              <w:tc>
                <w:tcPr>
                  <w:tcW w:w="361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2</w:t>
                  </w:r>
                </w:p>
              </w:tc>
              <w:tc>
                <w:tcPr>
                  <w:tcW w:w="331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3</w:t>
                  </w:r>
                </w:p>
              </w:tc>
              <w:tc>
                <w:tcPr>
                  <w:tcW w:w="350" w:type="dxa"/>
                </w:tcPr>
                <w:p w:rsidR="00627969" w:rsidRPr="00880F01" w:rsidRDefault="00880F01" w:rsidP="00627969">
                  <w:pPr>
                    <w:pStyle w:val="a6"/>
                    <w:spacing w:before="30" w:line="330" w:lineRule="atLeast"/>
                    <w:ind w:left="0"/>
                    <w:rPr>
                      <w:rFonts w:ascii="Times New Roman" w:hAnsi="Times New Roman"/>
                      <w:color w:val="000000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en-US"/>
                    </w:rPr>
                    <w:t>1</w:t>
                  </w:r>
                </w:p>
              </w:tc>
            </w:tr>
          </w:tbl>
          <w:p w:rsidR="00627969" w:rsidRDefault="00627969" w:rsidP="0062796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:rsidR="00627969" w:rsidRDefault="0062796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p w:rsidR="00627969" w:rsidRDefault="0062796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p w:rsidR="00F55C79" w:rsidRPr="00F55C79" w:rsidRDefault="00F55C79" w:rsidP="00F55C79">
      <w:pPr>
        <w:pStyle w:val="a6"/>
        <w:spacing w:before="30" w:after="0" w:line="330" w:lineRule="atLeast"/>
        <w:rPr>
          <w:rFonts w:ascii="Times New Roman" w:hAnsi="Times New Roman"/>
          <w:b/>
          <w:color w:val="000000"/>
          <w:sz w:val="28"/>
          <w:szCs w:val="28"/>
        </w:rPr>
      </w:pPr>
      <w:r w:rsidRPr="00F55C79">
        <w:rPr>
          <w:rFonts w:ascii="Times New Roman" w:hAnsi="Times New Roman"/>
          <w:b/>
          <w:color w:val="000000"/>
          <w:sz w:val="28"/>
          <w:szCs w:val="28"/>
        </w:rPr>
        <w:t>№ 23</w:t>
      </w:r>
    </w:p>
    <w:p w:rsidR="00F55C79" w:rsidRDefault="00F55C7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1272"/>
        <w:gridCol w:w="1257"/>
        <w:gridCol w:w="687"/>
        <w:gridCol w:w="1134"/>
        <w:gridCol w:w="1134"/>
        <w:gridCol w:w="2108"/>
        <w:gridCol w:w="1259"/>
      </w:tblGrid>
      <w:tr w:rsidR="005C3154" w:rsidTr="00763BCE">
        <w:tc>
          <w:tcPr>
            <w:tcW w:w="1272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257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687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2108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1259" w:type="dxa"/>
          </w:tcPr>
          <w:p w:rsidR="005C3154" w:rsidRPr="003E2668" w:rsidRDefault="005C31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</w:pPr>
            <w:r w:rsidRPr="003E2668">
              <w:rPr>
                <w:rFonts w:ascii="Times New Roman" w:hAnsi="Times New Roman"/>
                <w:b/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5C3154" w:rsidTr="00763BCE">
        <w:tc>
          <w:tcPr>
            <w:tcW w:w="1272" w:type="dxa"/>
          </w:tcPr>
          <w:p w:rsidR="005C3154" w:rsidRPr="00763BCE" w:rsidRDefault="00763BCE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; 3,5</w:t>
            </w:r>
          </w:p>
        </w:tc>
        <w:tc>
          <w:tcPr>
            <w:tcW w:w="1257" w:type="dxa"/>
          </w:tcPr>
          <w:p w:rsidR="005C3154" w:rsidRPr="00763BCE" w:rsidRDefault="00763BCE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- 6; -5</w:t>
            </w:r>
          </w:p>
        </w:tc>
        <w:tc>
          <w:tcPr>
            <w:tcW w:w="687" w:type="dxa"/>
          </w:tcPr>
          <w:p w:rsidR="005C3154" w:rsidRDefault="00690D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C3154" w:rsidRDefault="00690D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C3154" w:rsidRDefault="00763BCE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-1; 4</w:t>
            </w:r>
          </w:p>
        </w:tc>
        <w:tc>
          <w:tcPr>
            <w:tcW w:w="2108" w:type="dxa"/>
          </w:tcPr>
          <w:p w:rsidR="005C3154" w:rsidRDefault="00763BCE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,25; - 12,25</w:t>
            </w:r>
          </w:p>
        </w:tc>
        <w:tc>
          <w:tcPr>
            <w:tcW w:w="1259" w:type="dxa"/>
          </w:tcPr>
          <w:p w:rsidR="005C3154" w:rsidRPr="00690D54" w:rsidRDefault="00690D54" w:rsidP="00F55C79">
            <w:pPr>
              <w:pStyle w:val="a6"/>
              <w:spacing w:before="30" w:line="330" w:lineRule="atLeast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9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; 0; 9</w:t>
            </w:r>
          </w:p>
        </w:tc>
      </w:tr>
    </w:tbl>
    <w:p w:rsidR="00F55C79" w:rsidRPr="00EE3A99" w:rsidRDefault="00F55C79" w:rsidP="00F55C79">
      <w:pPr>
        <w:pStyle w:val="a6"/>
        <w:spacing w:before="30" w:after="0" w:line="330" w:lineRule="atLeast"/>
        <w:rPr>
          <w:rFonts w:ascii="Times New Roman" w:hAnsi="Times New Roman"/>
          <w:color w:val="000000"/>
          <w:sz w:val="28"/>
          <w:szCs w:val="28"/>
        </w:rPr>
      </w:pPr>
    </w:p>
    <w:sectPr w:rsidR="00F55C79" w:rsidRPr="00EE3A99" w:rsidSect="00BE5A0A">
      <w:pgSz w:w="11906" w:h="16838"/>
      <w:pgMar w:top="1134" w:right="850" w:bottom="113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7B113C8"/>
    <w:multiLevelType w:val="hybridMultilevel"/>
    <w:tmpl w:val="F95CCD4C"/>
    <w:lvl w:ilvl="0" w:tplc="20E440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422E4A"/>
    <w:multiLevelType w:val="hybridMultilevel"/>
    <w:tmpl w:val="65CCCEEA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AC5132"/>
    <w:multiLevelType w:val="hybridMultilevel"/>
    <w:tmpl w:val="E32235B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636D"/>
    <w:rsid w:val="00015095"/>
    <w:rsid w:val="00016751"/>
    <w:rsid w:val="00054722"/>
    <w:rsid w:val="001735FA"/>
    <w:rsid w:val="00176562"/>
    <w:rsid w:val="0018140C"/>
    <w:rsid w:val="001B12BA"/>
    <w:rsid w:val="0022129C"/>
    <w:rsid w:val="00252654"/>
    <w:rsid w:val="00302FAF"/>
    <w:rsid w:val="00314983"/>
    <w:rsid w:val="00320FE6"/>
    <w:rsid w:val="003731C0"/>
    <w:rsid w:val="00380C7C"/>
    <w:rsid w:val="00396F9D"/>
    <w:rsid w:val="003E2668"/>
    <w:rsid w:val="003F7958"/>
    <w:rsid w:val="00436DC9"/>
    <w:rsid w:val="0044365A"/>
    <w:rsid w:val="00473E9B"/>
    <w:rsid w:val="00480FBF"/>
    <w:rsid w:val="004D4146"/>
    <w:rsid w:val="004E74A7"/>
    <w:rsid w:val="00542C40"/>
    <w:rsid w:val="0057577D"/>
    <w:rsid w:val="00587FF3"/>
    <w:rsid w:val="005C3154"/>
    <w:rsid w:val="00627969"/>
    <w:rsid w:val="00651A2D"/>
    <w:rsid w:val="00673E6B"/>
    <w:rsid w:val="00676BB1"/>
    <w:rsid w:val="00690D54"/>
    <w:rsid w:val="006E4AB7"/>
    <w:rsid w:val="006E6CED"/>
    <w:rsid w:val="006F5357"/>
    <w:rsid w:val="00702480"/>
    <w:rsid w:val="00706A8E"/>
    <w:rsid w:val="00732D95"/>
    <w:rsid w:val="007363E4"/>
    <w:rsid w:val="00763BCE"/>
    <w:rsid w:val="00775FFF"/>
    <w:rsid w:val="0077636D"/>
    <w:rsid w:val="00794ED5"/>
    <w:rsid w:val="007B1E3A"/>
    <w:rsid w:val="007E2226"/>
    <w:rsid w:val="007F27C7"/>
    <w:rsid w:val="00810759"/>
    <w:rsid w:val="00813C8A"/>
    <w:rsid w:val="00822150"/>
    <w:rsid w:val="00880F01"/>
    <w:rsid w:val="00887FD5"/>
    <w:rsid w:val="008D67E8"/>
    <w:rsid w:val="008E71CB"/>
    <w:rsid w:val="00910AB1"/>
    <w:rsid w:val="0091207B"/>
    <w:rsid w:val="00952B6E"/>
    <w:rsid w:val="009728AB"/>
    <w:rsid w:val="00A37643"/>
    <w:rsid w:val="00A756FA"/>
    <w:rsid w:val="00A919E9"/>
    <w:rsid w:val="00AB6BCC"/>
    <w:rsid w:val="00B03987"/>
    <w:rsid w:val="00B26BBF"/>
    <w:rsid w:val="00B71A05"/>
    <w:rsid w:val="00B93E2F"/>
    <w:rsid w:val="00BD6487"/>
    <w:rsid w:val="00BD66DF"/>
    <w:rsid w:val="00BE5A0A"/>
    <w:rsid w:val="00CA412B"/>
    <w:rsid w:val="00CE48CD"/>
    <w:rsid w:val="00D16AAF"/>
    <w:rsid w:val="00D5611F"/>
    <w:rsid w:val="00E67412"/>
    <w:rsid w:val="00EA2F7D"/>
    <w:rsid w:val="00EC61FA"/>
    <w:rsid w:val="00ED3B1E"/>
    <w:rsid w:val="00EE3A99"/>
    <w:rsid w:val="00EE44B3"/>
    <w:rsid w:val="00EF2D5B"/>
    <w:rsid w:val="00EF3D95"/>
    <w:rsid w:val="00F018A0"/>
    <w:rsid w:val="00F07752"/>
    <w:rsid w:val="00F41529"/>
    <w:rsid w:val="00F55C79"/>
    <w:rsid w:val="00F81802"/>
    <w:rsid w:val="00FC5877"/>
    <w:rsid w:val="00FF0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;"/>
  <w15:docId w15:val="{E3BA93D7-9655-4ED7-88F1-EBF4A7AEB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n">
    <w:name w:val="mn"/>
    <w:basedOn w:val="a0"/>
    <w:rsid w:val="00B26BBF"/>
  </w:style>
  <w:style w:type="character" w:customStyle="1" w:styleId="mi">
    <w:name w:val="mi"/>
    <w:basedOn w:val="a0"/>
    <w:rsid w:val="00B26BBF"/>
  </w:style>
  <w:style w:type="character" w:customStyle="1" w:styleId="mo">
    <w:name w:val="mo"/>
    <w:basedOn w:val="a0"/>
    <w:rsid w:val="00B26BBF"/>
  </w:style>
  <w:style w:type="character" w:customStyle="1" w:styleId="mtext">
    <w:name w:val="mtext"/>
    <w:basedOn w:val="a0"/>
    <w:rsid w:val="00B26BBF"/>
  </w:style>
  <w:style w:type="character" w:customStyle="1" w:styleId="msqrt">
    <w:name w:val="msqrt"/>
    <w:basedOn w:val="a0"/>
    <w:rsid w:val="00B26BBF"/>
  </w:style>
  <w:style w:type="table" w:styleId="a3">
    <w:name w:val="Table Grid"/>
    <w:basedOn w:val="a1"/>
    <w:uiPriority w:val="39"/>
    <w:rsid w:val="005757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757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577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7577D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473E9B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473E9B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unhideWhenUsed/>
    <w:rsid w:val="00473E9B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0"/>
    <w:link w:val="z-1"/>
    <w:uiPriority w:val="99"/>
    <w:rsid w:val="00473E9B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a7">
    <w:name w:val="Normal (Web)"/>
    <w:basedOn w:val="a"/>
    <w:uiPriority w:val="99"/>
    <w:semiHidden/>
    <w:unhideWhenUsed/>
    <w:rsid w:val="00302F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437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9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8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1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8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2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8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9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4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117" Type="http://schemas.openxmlformats.org/officeDocument/2006/relationships/oleObject" Target="embeddings/oleObject40.bin"/><Relationship Id="rId21" Type="http://schemas.openxmlformats.org/officeDocument/2006/relationships/oleObject" Target="embeddings/oleObject5.bin"/><Relationship Id="rId42" Type="http://schemas.openxmlformats.org/officeDocument/2006/relationships/image" Target="media/image25.png"/><Relationship Id="rId47" Type="http://schemas.openxmlformats.org/officeDocument/2006/relationships/image" Target="media/image29.wmf"/><Relationship Id="rId63" Type="http://schemas.openxmlformats.org/officeDocument/2006/relationships/oleObject" Target="embeddings/oleObject20.bin"/><Relationship Id="rId68" Type="http://schemas.openxmlformats.org/officeDocument/2006/relationships/image" Target="media/image42.png"/><Relationship Id="rId84" Type="http://schemas.openxmlformats.org/officeDocument/2006/relationships/image" Target="media/image52.png"/><Relationship Id="rId89" Type="http://schemas.openxmlformats.org/officeDocument/2006/relationships/image" Target="media/image56.wmf"/><Relationship Id="rId112" Type="http://schemas.openxmlformats.org/officeDocument/2006/relationships/image" Target="media/image70.wmf"/><Relationship Id="rId16" Type="http://schemas.openxmlformats.org/officeDocument/2006/relationships/image" Target="media/image8.png"/><Relationship Id="rId107" Type="http://schemas.openxmlformats.org/officeDocument/2006/relationships/image" Target="media/image68.wmf"/><Relationship Id="rId11" Type="http://schemas.openxmlformats.org/officeDocument/2006/relationships/image" Target="media/image5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0.bin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64.png"/><Relationship Id="rId123" Type="http://schemas.openxmlformats.org/officeDocument/2006/relationships/oleObject" Target="embeddings/oleObject44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60.png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png"/><Relationship Id="rId43" Type="http://schemas.openxmlformats.org/officeDocument/2006/relationships/image" Target="media/image26.png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9.wmf"/><Relationship Id="rId69" Type="http://schemas.openxmlformats.org/officeDocument/2006/relationships/image" Target="media/image43.wmf"/><Relationship Id="rId77" Type="http://schemas.openxmlformats.org/officeDocument/2006/relationships/image" Target="media/image48.png"/><Relationship Id="rId100" Type="http://schemas.openxmlformats.org/officeDocument/2006/relationships/image" Target="media/image63.wmf"/><Relationship Id="rId105" Type="http://schemas.openxmlformats.org/officeDocument/2006/relationships/image" Target="media/image67.wmf"/><Relationship Id="rId113" Type="http://schemas.openxmlformats.org/officeDocument/2006/relationships/oleObject" Target="embeddings/oleObject38.bin"/><Relationship Id="rId118" Type="http://schemas.openxmlformats.org/officeDocument/2006/relationships/oleObject" Target="embeddings/oleObject41.bin"/><Relationship Id="rId126" Type="http://schemas.openxmlformats.org/officeDocument/2006/relationships/image" Target="media/image76.wmf"/><Relationship Id="rId8" Type="http://schemas.openxmlformats.org/officeDocument/2006/relationships/image" Target="media/image3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3.bin"/><Relationship Id="rId80" Type="http://schemas.openxmlformats.org/officeDocument/2006/relationships/image" Target="media/image50.wmf"/><Relationship Id="rId85" Type="http://schemas.openxmlformats.org/officeDocument/2006/relationships/image" Target="media/image53.png"/><Relationship Id="rId93" Type="http://schemas.openxmlformats.org/officeDocument/2006/relationships/image" Target="media/image58.png"/><Relationship Id="rId98" Type="http://schemas.openxmlformats.org/officeDocument/2006/relationships/image" Target="media/image62.wmf"/><Relationship Id="rId121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38" Type="http://schemas.openxmlformats.org/officeDocument/2006/relationships/image" Target="media/image23.wmf"/><Relationship Id="rId46" Type="http://schemas.openxmlformats.org/officeDocument/2006/relationships/oleObject" Target="embeddings/oleObject13.bin"/><Relationship Id="rId59" Type="http://schemas.openxmlformats.org/officeDocument/2006/relationships/image" Target="media/image36.png"/><Relationship Id="rId67" Type="http://schemas.openxmlformats.org/officeDocument/2006/relationships/image" Target="media/image41.png"/><Relationship Id="rId103" Type="http://schemas.openxmlformats.org/officeDocument/2006/relationships/image" Target="media/image65.png"/><Relationship Id="rId108" Type="http://schemas.openxmlformats.org/officeDocument/2006/relationships/oleObject" Target="embeddings/oleObject35.bin"/><Relationship Id="rId116" Type="http://schemas.openxmlformats.org/officeDocument/2006/relationships/image" Target="media/image72.wmf"/><Relationship Id="rId124" Type="http://schemas.openxmlformats.org/officeDocument/2006/relationships/image" Target="media/image75.wmf"/><Relationship Id="rId129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8.wmf"/><Relationship Id="rId70" Type="http://schemas.openxmlformats.org/officeDocument/2006/relationships/oleObject" Target="embeddings/oleObject22.bin"/><Relationship Id="rId75" Type="http://schemas.openxmlformats.org/officeDocument/2006/relationships/image" Target="media/image46.png"/><Relationship Id="rId83" Type="http://schemas.openxmlformats.org/officeDocument/2006/relationships/oleObject" Target="embeddings/oleObject27.bin"/><Relationship Id="rId88" Type="http://schemas.openxmlformats.org/officeDocument/2006/relationships/oleObject" Target="embeddings/oleObject28.bin"/><Relationship Id="rId91" Type="http://schemas.openxmlformats.org/officeDocument/2006/relationships/image" Target="media/image57.wmf"/><Relationship Id="rId96" Type="http://schemas.openxmlformats.org/officeDocument/2006/relationships/image" Target="media/image61.wmf"/><Relationship Id="rId111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image" Target="media/image22.wmf"/><Relationship Id="rId49" Type="http://schemas.openxmlformats.org/officeDocument/2006/relationships/image" Target="media/image30.wmf"/><Relationship Id="rId57" Type="http://schemas.openxmlformats.org/officeDocument/2006/relationships/image" Target="media/image34.png"/><Relationship Id="rId106" Type="http://schemas.openxmlformats.org/officeDocument/2006/relationships/oleObject" Target="embeddings/oleObject34.bin"/><Relationship Id="rId114" Type="http://schemas.openxmlformats.org/officeDocument/2006/relationships/image" Target="media/image71.wmf"/><Relationship Id="rId119" Type="http://schemas.openxmlformats.org/officeDocument/2006/relationships/image" Target="media/image73.wmf"/><Relationship Id="rId127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8.wmf"/><Relationship Id="rId44" Type="http://schemas.openxmlformats.org/officeDocument/2006/relationships/image" Target="media/image27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7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5.wmf"/><Relationship Id="rId78" Type="http://schemas.openxmlformats.org/officeDocument/2006/relationships/image" Target="media/image49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4.png"/><Relationship Id="rId94" Type="http://schemas.openxmlformats.org/officeDocument/2006/relationships/image" Target="media/image59.png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1.bin"/><Relationship Id="rId109" Type="http://schemas.openxmlformats.org/officeDocument/2006/relationships/image" Target="media/image69.wmf"/><Relationship Id="rId34" Type="http://schemas.openxmlformats.org/officeDocument/2006/relationships/image" Target="media/image20.png"/><Relationship Id="rId50" Type="http://schemas.openxmlformats.org/officeDocument/2006/relationships/oleObject" Target="embeddings/oleObject15.bin"/><Relationship Id="rId55" Type="http://schemas.openxmlformats.org/officeDocument/2006/relationships/image" Target="media/image33.wmf"/><Relationship Id="rId76" Type="http://schemas.openxmlformats.org/officeDocument/2006/relationships/image" Target="media/image47.png"/><Relationship Id="rId97" Type="http://schemas.openxmlformats.org/officeDocument/2006/relationships/oleObject" Target="embeddings/oleObject31.bin"/><Relationship Id="rId104" Type="http://schemas.openxmlformats.org/officeDocument/2006/relationships/image" Target="media/image66.png"/><Relationship Id="rId120" Type="http://schemas.openxmlformats.org/officeDocument/2006/relationships/oleObject" Target="embeddings/oleObject42.bin"/><Relationship Id="rId125" Type="http://schemas.openxmlformats.org/officeDocument/2006/relationships/oleObject" Target="embeddings/oleObject45.bin"/><Relationship Id="rId7" Type="http://schemas.openxmlformats.org/officeDocument/2006/relationships/image" Target="media/image2.png"/><Relationship Id="rId71" Type="http://schemas.openxmlformats.org/officeDocument/2006/relationships/image" Target="media/image44.wmf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3.png"/><Relationship Id="rId40" Type="http://schemas.openxmlformats.org/officeDocument/2006/relationships/image" Target="media/image24.wmf"/><Relationship Id="rId45" Type="http://schemas.openxmlformats.org/officeDocument/2006/relationships/image" Target="media/image28.wmf"/><Relationship Id="rId66" Type="http://schemas.openxmlformats.org/officeDocument/2006/relationships/image" Target="media/image40.png"/><Relationship Id="rId87" Type="http://schemas.openxmlformats.org/officeDocument/2006/relationships/image" Target="media/image55.wmf"/><Relationship Id="rId110" Type="http://schemas.openxmlformats.org/officeDocument/2006/relationships/oleObject" Target="embeddings/oleObject36.bin"/><Relationship Id="rId115" Type="http://schemas.openxmlformats.org/officeDocument/2006/relationships/oleObject" Target="embeddings/oleObject39.bin"/><Relationship Id="rId61" Type="http://schemas.openxmlformats.org/officeDocument/2006/relationships/oleObject" Target="embeddings/oleObject19.bin"/><Relationship Id="rId82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019116-3769-4E63-BAAC-7D449EB8D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7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жа</dc:creator>
  <cp:keywords/>
  <dc:description/>
  <cp:lastModifiedBy>Windows User</cp:lastModifiedBy>
  <cp:revision>37</cp:revision>
  <cp:lastPrinted>2020-04-01T07:11:00Z</cp:lastPrinted>
  <dcterms:created xsi:type="dcterms:W3CDTF">2020-04-02T19:31:00Z</dcterms:created>
  <dcterms:modified xsi:type="dcterms:W3CDTF">2020-04-06T16:20:00Z</dcterms:modified>
</cp:coreProperties>
</file>